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264AE" w:rsidRPr="001D3A81" w:rsidRDefault="002B44EF" w:rsidP="001264AE">
      <w:pPr>
        <w:tabs>
          <w:tab w:val="left" w:pos="0"/>
          <w:tab w:val="left" w:pos="426"/>
          <w:tab w:val="left" w:pos="851"/>
        </w:tabs>
        <w:rPr>
          <w:rFonts w:ascii="Times New Roman" w:hAnsi="Times New Roman"/>
        </w:rPr>
      </w:pPr>
      <w:r w:rsidRPr="002B44EF">
        <w:rPr>
          <w:noProof/>
          <w:sz w:val="24"/>
          <w:szCs w:val="24"/>
        </w:rPr>
        <w:pict>
          <v:rect id="_x0000_s1052" style="position:absolute;margin-left:330.15pt;margin-top:240.75pt;width:93.6pt;height:20.7pt;z-index:251659264" stroked="f">
            <v:textbox style="mso-next-textbox:#_x0000_s1052">
              <w:txbxContent>
                <w:p w:rsidR="00900107" w:rsidRPr="00E0219A" w:rsidRDefault="00900107" w:rsidP="001264AE">
                  <w:pPr>
                    <w:rPr>
                      <w:rFonts w:cs="Arial"/>
                      <w:b/>
                      <w:sz w:val="28"/>
                      <w:szCs w:val="28"/>
                    </w:rPr>
                  </w:pPr>
                  <w:r w:rsidRPr="00E0219A">
                    <w:rPr>
                      <w:rFonts w:cs="Arial"/>
                      <w:b/>
                      <w:sz w:val="28"/>
                      <w:szCs w:val="28"/>
                    </w:rPr>
                    <w:t>4MA1/</w:t>
                  </w:r>
                  <w:r>
                    <w:rPr>
                      <w:rFonts w:cs="Arial"/>
                      <w:b/>
                      <w:sz w:val="28"/>
                      <w:szCs w:val="28"/>
                    </w:rPr>
                    <w:t>PP5F</w:t>
                  </w:r>
                </w:p>
                <w:p w:rsidR="00900107" w:rsidRDefault="00900107" w:rsidP="001264AE"/>
              </w:txbxContent>
            </v:textbox>
          </v:rect>
        </w:pict>
      </w:r>
      <w:r w:rsidRPr="002B44EF">
        <w:rPr>
          <w:noProof/>
          <w:sz w:val="24"/>
          <w:szCs w:val="24"/>
        </w:rPr>
        <w:pict>
          <v:rect id="_x0000_s1050" style="position:absolute;margin-left:27.15pt;margin-top:229.5pt;width:263.85pt;height:28.2pt;z-index:251657216" stroked="f">
            <v:textbox style="mso-next-textbox:#_x0000_s1050">
              <w:txbxContent>
                <w:p w:rsidR="00900107" w:rsidRPr="00552FE7" w:rsidRDefault="00900107" w:rsidP="001264AE">
                  <w:pPr>
                    <w:rPr>
                      <w:rFonts w:cs="Arial"/>
                      <w:b/>
                      <w:sz w:val="44"/>
                      <w:szCs w:val="44"/>
                    </w:rPr>
                  </w:pPr>
                  <w:r w:rsidRPr="00552FE7">
                    <w:rPr>
                      <w:rFonts w:cs="Arial"/>
                      <w:b/>
                      <w:sz w:val="44"/>
                      <w:szCs w:val="44"/>
                    </w:rPr>
                    <w:t>T</w:t>
                  </w:r>
                  <w:r>
                    <w:rPr>
                      <w:rFonts w:cs="Arial"/>
                      <w:b/>
                      <w:sz w:val="44"/>
                      <w:szCs w:val="44"/>
                    </w:rPr>
                    <w:t>ime: 2 hours</w:t>
                  </w:r>
                </w:p>
                <w:p w:rsidR="00900107" w:rsidRDefault="00900107" w:rsidP="001264AE"/>
              </w:txbxContent>
            </v:textbox>
          </v:rect>
        </w:pict>
      </w:r>
      <w:r w:rsidRPr="002B44EF">
        <w:rPr>
          <w:noProof/>
          <w:sz w:val="24"/>
          <w:szCs w:val="24"/>
        </w:rPr>
        <w:pict>
          <v:rect id="_x0000_s1051" style="position:absolute;margin-left:27.15pt;margin-top:155.25pt;width:199.35pt;height:59.55pt;z-index:251658240" stroked="f">
            <v:textbox style="mso-next-textbox:#_x0000_s1051">
              <w:txbxContent>
                <w:p w:rsidR="00900107" w:rsidRPr="00552FE7" w:rsidRDefault="00900107" w:rsidP="001264AE">
                  <w:pPr>
                    <w:rPr>
                      <w:rFonts w:cs="Arial"/>
                      <w:b/>
                      <w:sz w:val="44"/>
                      <w:szCs w:val="44"/>
                    </w:rPr>
                  </w:pPr>
                  <w:r>
                    <w:rPr>
                      <w:rFonts w:cs="Arial"/>
                      <w:b/>
                      <w:sz w:val="44"/>
                      <w:szCs w:val="44"/>
                    </w:rPr>
                    <w:t>Practice paper 5F</w:t>
                  </w:r>
                </w:p>
              </w:txbxContent>
            </v:textbox>
          </v:rect>
        </w:pict>
      </w:r>
      <w:r w:rsidRPr="002B44EF">
        <w:rPr>
          <w:rFonts w:ascii="Times New Roman" w:hAnsi="Times New Roman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2.75pt;height:341.25pt">
            <v:imagedata r:id="rId7" o:title=""/>
          </v:shape>
        </w:pict>
      </w:r>
    </w:p>
    <w:p w:rsidR="001264AE" w:rsidRPr="001D3A81" w:rsidRDefault="001264AE" w:rsidP="001264AE">
      <w:pPr>
        <w:tabs>
          <w:tab w:val="left" w:pos="0"/>
          <w:tab w:val="left" w:pos="426"/>
          <w:tab w:val="left" w:pos="851"/>
        </w:tabs>
        <w:spacing w:after="120" w:line="240" w:lineRule="auto"/>
        <w:rPr>
          <w:rFonts w:ascii="Arial" w:hAnsi="Arial" w:cs="Arial"/>
          <w:b/>
          <w:sz w:val="24"/>
          <w:szCs w:val="24"/>
        </w:rPr>
      </w:pPr>
      <w:r w:rsidRPr="001D3A81">
        <w:rPr>
          <w:rFonts w:ascii="Arial" w:hAnsi="Arial" w:cs="Arial"/>
          <w:b/>
          <w:sz w:val="24"/>
          <w:szCs w:val="24"/>
        </w:rPr>
        <w:t>Instructions</w:t>
      </w:r>
    </w:p>
    <w:p w:rsidR="001264AE" w:rsidRPr="001D3A81" w:rsidRDefault="001264AE" w:rsidP="001264AE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hAnsi="Arial" w:cs="Arial"/>
          <w:sz w:val="24"/>
          <w:szCs w:val="24"/>
        </w:rPr>
      </w:pPr>
      <w:r w:rsidRPr="001D3A81">
        <w:rPr>
          <w:rFonts w:ascii="Arial" w:hAnsi="Arial" w:cs="Arial"/>
          <w:sz w:val="24"/>
          <w:szCs w:val="24"/>
        </w:rPr>
        <w:t xml:space="preserve">Use </w:t>
      </w:r>
      <w:r w:rsidRPr="001D3A81">
        <w:rPr>
          <w:rFonts w:ascii="Arial" w:hAnsi="Arial" w:cs="Arial"/>
          <w:b/>
          <w:sz w:val="24"/>
          <w:szCs w:val="24"/>
        </w:rPr>
        <w:t>black</w:t>
      </w:r>
      <w:r w:rsidRPr="001D3A81">
        <w:rPr>
          <w:rFonts w:ascii="Arial" w:hAnsi="Arial" w:cs="Arial"/>
          <w:sz w:val="24"/>
          <w:szCs w:val="24"/>
        </w:rPr>
        <w:t xml:space="preserve"> ink or ball-point pen.</w:t>
      </w:r>
    </w:p>
    <w:p w:rsidR="001264AE" w:rsidRPr="001D3A81" w:rsidRDefault="001264AE" w:rsidP="001264AE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hAnsi="Arial" w:cs="Arial"/>
          <w:sz w:val="24"/>
          <w:szCs w:val="24"/>
        </w:rPr>
      </w:pPr>
      <w:r w:rsidRPr="001D3A81">
        <w:rPr>
          <w:rFonts w:ascii="Arial" w:hAnsi="Arial" w:cs="Arial"/>
          <w:b/>
          <w:sz w:val="24"/>
          <w:szCs w:val="24"/>
        </w:rPr>
        <w:t>Fill in the boxes</w:t>
      </w:r>
      <w:r w:rsidRPr="001D3A81">
        <w:rPr>
          <w:rFonts w:ascii="Arial" w:hAnsi="Arial" w:cs="Arial"/>
          <w:sz w:val="24"/>
          <w:szCs w:val="24"/>
        </w:rPr>
        <w:t xml:space="preserve"> at the top of this page with your name,</w:t>
      </w:r>
      <w:r w:rsidRPr="001D3A81">
        <w:rPr>
          <w:rFonts w:ascii="Arial" w:hAnsi="Arial" w:cs="Arial"/>
          <w:sz w:val="24"/>
          <w:szCs w:val="24"/>
        </w:rPr>
        <w:br/>
      </w:r>
      <w:r w:rsidRPr="001D3A81">
        <w:rPr>
          <w:rFonts w:ascii="Arial" w:hAnsi="Arial" w:cs="Arial"/>
          <w:sz w:val="24"/>
          <w:szCs w:val="24"/>
        </w:rPr>
        <w:tab/>
        <w:t>centre number and candidate number.</w:t>
      </w:r>
    </w:p>
    <w:p w:rsidR="001264AE" w:rsidRPr="001D3A81" w:rsidRDefault="001264AE" w:rsidP="001264AE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hAnsi="Arial" w:cs="Arial"/>
          <w:sz w:val="24"/>
          <w:szCs w:val="24"/>
        </w:rPr>
      </w:pPr>
      <w:r w:rsidRPr="001D3A81">
        <w:rPr>
          <w:rFonts w:ascii="Arial" w:hAnsi="Arial" w:cs="Arial"/>
          <w:sz w:val="24"/>
          <w:szCs w:val="24"/>
        </w:rPr>
        <w:t xml:space="preserve">Answer </w:t>
      </w:r>
      <w:r w:rsidRPr="001D3A81">
        <w:rPr>
          <w:rFonts w:ascii="Arial" w:hAnsi="Arial" w:cs="Arial"/>
          <w:b/>
          <w:sz w:val="24"/>
          <w:szCs w:val="24"/>
        </w:rPr>
        <w:t>all</w:t>
      </w:r>
      <w:r w:rsidRPr="001D3A81">
        <w:rPr>
          <w:rFonts w:ascii="Arial" w:hAnsi="Arial" w:cs="Arial"/>
          <w:sz w:val="24"/>
          <w:szCs w:val="24"/>
        </w:rPr>
        <w:t xml:space="preserve"> questions.</w:t>
      </w:r>
    </w:p>
    <w:p w:rsidR="001264AE" w:rsidRPr="001D3A81" w:rsidRDefault="001264AE" w:rsidP="001264AE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hAnsi="Arial" w:cs="Arial"/>
          <w:sz w:val="24"/>
          <w:szCs w:val="24"/>
        </w:rPr>
      </w:pPr>
      <w:r w:rsidRPr="001D3A81">
        <w:rPr>
          <w:rFonts w:ascii="Arial" w:hAnsi="Arial" w:cs="Arial"/>
          <w:sz w:val="24"/>
          <w:szCs w:val="24"/>
        </w:rPr>
        <w:t>Without sufficient working, correct answers may be awarded no marks.</w:t>
      </w:r>
    </w:p>
    <w:p w:rsidR="001264AE" w:rsidRPr="001D3A81" w:rsidRDefault="001264AE" w:rsidP="001264AE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426" w:hanging="426"/>
        <w:contextualSpacing/>
        <w:rPr>
          <w:rFonts w:ascii="Arial" w:hAnsi="Arial" w:cs="Arial"/>
          <w:sz w:val="24"/>
          <w:szCs w:val="24"/>
        </w:rPr>
      </w:pPr>
      <w:r w:rsidRPr="001D3A81">
        <w:rPr>
          <w:rFonts w:ascii="Arial" w:hAnsi="Arial" w:cs="Arial"/>
          <w:sz w:val="24"/>
          <w:szCs w:val="24"/>
        </w:rPr>
        <w:t>Answer the questions in the spaces provided</w:t>
      </w:r>
      <w:r w:rsidRPr="001D3A81">
        <w:rPr>
          <w:rFonts w:ascii="Arial" w:hAnsi="Arial" w:cs="Arial"/>
          <w:sz w:val="24"/>
          <w:szCs w:val="24"/>
        </w:rPr>
        <w:br/>
      </w:r>
      <w:r w:rsidRPr="001D3A81">
        <w:rPr>
          <w:rFonts w:ascii="Arial" w:hAnsi="Arial" w:cs="Arial"/>
          <w:i/>
          <w:sz w:val="24"/>
          <w:szCs w:val="24"/>
        </w:rPr>
        <w:t>– there may be more space than you need.</w:t>
      </w:r>
    </w:p>
    <w:p w:rsidR="001264AE" w:rsidRPr="001D3A81" w:rsidRDefault="001264AE" w:rsidP="001264AE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hAnsi="Arial" w:cs="Arial"/>
          <w:b/>
          <w:sz w:val="24"/>
          <w:szCs w:val="24"/>
        </w:rPr>
      </w:pPr>
      <w:r w:rsidRPr="001D3A81">
        <w:rPr>
          <w:rFonts w:ascii="Arial" w:hAnsi="Arial" w:cs="Arial"/>
          <w:b/>
          <w:sz w:val="24"/>
          <w:szCs w:val="24"/>
        </w:rPr>
        <w:t>Calculators may be used.</w:t>
      </w:r>
    </w:p>
    <w:p w:rsidR="001264AE" w:rsidRPr="001D3A81" w:rsidRDefault="001264AE" w:rsidP="001264AE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ind w:left="0" w:firstLine="0"/>
        <w:contextualSpacing/>
        <w:rPr>
          <w:rFonts w:ascii="Arial" w:hAnsi="Arial" w:cs="Arial"/>
          <w:sz w:val="24"/>
          <w:szCs w:val="24"/>
        </w:rPr>
      </w:pPr>
      <w:r w:rsidRPr="001D3A81">
        <w:rPr>
          <w:rFonts w:ascii="Arial" w:hAnsi="Arial" w:cs="Arial"/>
          <w:sz w:val="24"/>
          <w:szCs w:val="24"/>
        </w:rPr>
        <w:t xml:space="preserve">You must </w:t>
      </w:r>
      <w:r w:rsidRPr="001D3A81">
        <w:rPr>
          <w:rFonts w:ascii="Arial" w:hAnsi="Arial" w:cs="Arial"/>
          <w:b/>
          <w:bCs/>
          <w:sz w:val="24"/>
          <w:szCs w:val="24"/>
        </w:rPr>
        <w:t>NOT</w:t>
      </w:r>
      <w:r w:rsidRPr="001D3A81">
        <w:rPr>
          <w:rFonts w:ascii="Arial" w:hAnsi="Arial" w:cs="Arial"/>
          <w:bCs/>
          <w:sz w:val="24"/>
          <w:szCs w:val="24"/>
        </w:rPr>
        <w:t xml:space="preserve"> </w:t>
      </w:r>
      <w:r w:rsidRPr="001D3A81">
        <w:rPr>
          <w:rFonts w:ascii="Arial" w:hAnsi="Arial" w:cs="Arial"/>
          <w:sz w:val="24"/>
          <w:szCs w:val="24"/>
        </w:rPr>
        <w:t>write anything on the formulae page.</w:t>
      </w:r>
    </w:p>
    <w:p w:rsidR="001264AE" w:rsidRPr="001D3A81" w:rsidRDefault="001264AE" w:rsidP="001264AE">
      <w:pPr>
        <w:tabs>
          <w:tab w:val="left" w:pos="0"/>
          <w:tab w:val="left" w:pos="426"/>
          <w:tab w:val="left" w:pos="851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1D3A81">
        <w:rPr>
          <w:rFonts w:ascii="Arial" w:hAnsi="Arial" w:cs="Arial"/>
          <w:sz w:val="24"/>
          <w:szCs w:val="24"/>
        </w:rPr>
        <w:tab/>
        <w:t>Anything you write on the formulae page will gain NO credit.</w:t>
      </w:r>
    </w:p>
    <w:p w:rsidR="001264AE" w:rsidRPr="001D3A81" w:rsidRDefault="001264AE" w:rsidP="001264AE">
      <w:pPr>
        <w:tabs>
          <w:tab w:val="left" w:pos="0"/>
          <w:tab w:val="left" w:pos="426"/>
          <w:tab w:val="left" w:pos="851"/>
        </w:tabs>
        <w:spacing w:after="0" w:line="240" w:lineRule="auto"/>
        <w:rPr>
          <w:rFonts w:ascii="Arial" w:hAnsi="Arial" w:cs="Arial"/>
          <w:b/>
          <w:sz w:val="24"/>
          <w:szCs w:val="24"/>
        </w:rPr>
      </w:pPr>
    </w:p>
    <w:p w:rsidR="001264AE" w:rsidRPr="001D3A81" w:rsidRDefault="001264AE" w:rsidP="001264AE">
      <w:pPr>
        <w:tabs>
          <w:tab w:val="left" w:pos="0"/>
          <w:tab w:val="left" w:pos="426"/>
          <w:tab w:val="left" w:pos="851"/>
        </w:tabs>
        <w:spacing w:after="120" w:line="240" w:lineRule="auto"/>
        <w:rPr>
          <w:rFonts w:ascii="Arial" w:hAnsi="Arial" w:cs="Arial"/>
          <w:b/>
          <w:sz w:val="24"/>
          <w:szCs w:val="24"/>
        </w:rPr>
      </w:pPr>
      <w:r w:rsidRPr="001D3A81">
        <w:rPr>
          <w:rFonts w:ascii="Arial" w:hAnsi="Arial" w:cs="Arial"/>
          <w:b/>
          <w:sz w:val="24"/>
          <w:szCs w:val="24"/>
        </w:rPr>
        <w:t>Information</w:t>
      </w:r>
    </w:p>
    <w:p w:rsidR="001264AE" w:rsidRPr="001D3A81" w:rsidRDefault="001264AE" w:rsidP="001264AE">
      <w:pPr>
        <w:numPr>
          <w:ilvl w:val="0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hAnsi="Arial" w:cs="Arial"/>
          <w:sz w:val="24"/>
          <w:szCs w:val="24"/>
        </w:rPr>
      </w:pPr>
      <w:r w:rsidRPr="001D3A81">
        <w:rPr>
          <w:rFonts w:ascii="Arial" w:hAnsi="Arial" w:cs="Arial"/>
          <w:sz w:val="24"/>
          <w:szCs w:val="24"/>
        </w:rPr>
        <w:t xml:space="preserve">The total mark for this paper is 100. </w:t>
      </w:r>
    </w:p>
    <w:p w:rsidR="001264AE" w:rsidRPr="001D3A81" w:rsidRDefault="001264AE" w:rsidP="001264AE">
      <w:pPr>
        <w:numPr>
          <w:ilvl w:val="0"/>
          <w:numId w:val="2"/>
        </w:numPr>
        <w:tabs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hAnsi="Arial" w:cs="Arial"/>
          <w:sz w:val="24"/>
          <w:szCs w:val="24"/>
        </w:rPr>
      </w:pPr>
      <w:r w:rsidRPr="001D3A81">
        <w:rPr>
          <w:rFonts w:ascii="Arial" w:hAnsi="Arial" w:cs="Arial"/>
          <w:sz w:val="24"/>
          <w:szCs w:val="24"/>
        </w:rPr>
        <w:t xml:space="preserve">The marks for </w:t>
      </w:r>
      <w:r w:rsidRPr="001D3A81">
        <w:rPr>
          <w:rFonts w:ascii="Arial" w:hAnsi="Arial" w:cs="Arial"/>
          <w:b/>
          <w:sz w:val="24"/>
          <w:szCs w:val="24"/>
        </w:rPr>
        <w:t>each</w:t>
      </w:r>
      <w:r w:rsidRPr="001D3A81">
        <w:rPr>
          <w:rFonts w:ascii="Arial" w:hAnsi="Arial" w:cs="Arial"/>
          <w:sz w:val="24"/>
          <w:szCs w:val="24"/>
        </w:rPr>
        <w:t xml:space="preserve"> question are shown in brackets</w:t>
      </w:r>
    </w:p>
    <w:p w:rsidR="001264AE" w:rsidRPr="001D3A81" w:rsidRDefault="001264AE" w:rsidP="001264AE">
      <w:pPr>
        <w:tabs>
          <w:tab w:val="left" w:pos="426"/>
          <w:tab w:val="left" w:pos="851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1D3A81">
        <w:rPr>
          <w:rFonts w:ascii="Arial" w:hAnsi="Arial" w:cs="Arial"/>
          <w:sz w:val="24"/>
          <w:szCs w:val="24"/>
        </w:rPr>
        <w:tab/>
      </w:r>
      <w:r w:rsidRPr="001D3A81">
        <w:rPr>
          <w:rFonts w:ascii="Arial" w:hAnsi="Arial" w:cs="Arial"/>
          <w:i/>
          <w:sz w:val="24"/>
          <w:szCs w:val="24"/>
        </w:rPr>
        <w:t>– use this as a guide as to how much time to spend on each question.</w:t>
      </w:r>
    </w:p>
    <w:p w:rsidR="001264AE" w:rsidRPr="001D3A81" w:rsidRDefault="001264AE" w:rsidP="001264AE">
      <w:pPr>
        <w:tabs>
          <w:tab w:val="left" w:pos="0"/>
          <w:tab w:val="left" w:pos="426"/>
          <w:tab w:val="left" w:pos="851"/>
        </w:tabs>
        <w:spacing w:after="0" w:line="240" w:lineRule="auto"/>
        <w:rPr>
          <w:rFonts w:ascii="Arial" w:hAnsi="Arial" w:cs="Arial"/>
          <w:sz w:val="24"/>
          <w:szCs w:val="24"/>
        </w:rPr>
      </w:pPr>
    </w:p>
    <w:p w:rsidR="001264AE" w:rsidRPr="001D3A81" w:rsidRDefault="001264AE" w:rsidP="001264AE">
      <w:pPr>
        <w:tabs>
          <w:tab w:val="left" w:pos="0"/>
          <w:tab w:val="left" w:pos="426"/>
          <w:tab w:val="left" w:pos="851"/>
        </w:tabs>
        <w:spacing w:after="120" w:line="240" w:lineRule="auto"/>
        <w:rPr>
          <w:rFonts w:ascii="Arial" w:hAnsi="Arial" w:cs="Arial"/>
          <w:b/>
          <w:sz w:val="24"/>
          <w:szCs w:val="24"/>
        </w:rPr>
      </w:pPr>
      <w:r w:rsidRPr="001D3A81">
        <w:rPr>
          <w:rFonts w:ascii="Arial" w:hAnsi="Arial" w:cs="Arial"/>
          <w:b/>
          <w:sz w:val="24"/>
          <w:szCs w:val="24"/>
        </w:rPr>
        <w:t>Advice</w:t>
      </w:r>
    </w:p>
    <w:p w:rsidR="001264AE" w:rsidRPr="001D3A81" w:rsidRDefault="001264AE" w:rsidP="001264AE">
      <w:pPr>
        <w:numPr>
          <w:ilvl w:val="0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hAnsi="Arial" w:cs="Arial"/>
          <w:sz w:val="24"/>
          <w:szCs w:val="24"/>
        </w:rPr>
      </w:pPr>
      <w:r w:rsidRPr="001D3A81">
        <w:rPr>
          <w:rFonts w:ascii="Arial" w:hAnsi="Arial" w:cs="Arial"/>
          <w:sz w:val="24"/>
          <w:szCs w:val="24"/>
        </w:rPr>
        <w:t>Read each question carefully before you start to answer it.</w:t>
      </w:r>
    </w:p>
    <w:p w:rsidR="001264AE" w:rsidRPr="001D3A81" w:rsidRDefault="001264AE" w:rsidP="001264AE">
      <w:pPr>
        <w:numPr>
          <w:ilvl w:val="0"/>
          <w:numId w:val="4"/>
        </w:num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left="0" w:firstLine="0"/>
        <w:contextualSpacing/>
        <w:rPr>
          <w:rFonts w:ascii="Arial" w:hAnsi="Arial" w:cs="Arial"/>
          <w:sz w:val="24"/>
          <w:szCs w:val="24"/>
        </w:rPr>
        <w:sectPr w:rsidR="001264AE" w:rsidRPr="001D3A81" w:rsidSect="00924904">
          <w:footerReference w:type="default" r:id="rId8"/>
          <w:footerReference w:type="first" r:id="rId9"/>
          <w:pgSz w:w="11906" w:h="16838"/>
          <w:pgMar w:top="1440" w:right="1440" w:bottom="1440" w:left="1440" w:header="708" w:footer="708" w:gutter="0"/>
          <w:cols w:space="708"/>
          <w:titlePg/>
          <w:docGrid w:linePitch="360"/>
        </w:sectPr>
      </w:pPr>
      <w:r w:rsidRPr="001D3A81">
        <w:rPr>
          <w:rFonts w:ascii="Arial" w:hAnsi="Arial" w:cs="Arial"/>
          <w:sz w:val="24"/>
          <w:szCs w:val="24"/>
        </w:rPr>
        <w:t>Check your answers if you have time at the end.</w:t>
      </w:r>
    </w:p>
    <w:p w:rsidR="001264AE" w:rsidRPr="001D3A81" w:rsidRDefault="002B44EF" w:rsidP="001264AE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</w:rPr>
      </w:pPr>
      <w:r w:rsidRPr="002B44EF">
        <w:rPr>
          <w:rFonts w:ascii="Times New Roman" w:hAnsi="Times New Roman"/>
          <w:b/>
          <w:bCs/>
        </w:rPr>
        <w:lastRenderedPageBreak/>
        <w:pict>
          <v:shape id="_x0000_i1026" type="#_x0000_t75" style="width:451.5pt;height:572.25pt">
            <v:imagedata r:id="rId10" o:title=""/>
          </v:shape>
        </w:pict>
      </w:r>
    </w:p>
    <w:p w:rsidR="00D40D0F" w:rsidRPr="001D3A81" w:rsidRDefault="001264AE" w:rsidP="001264AE">
      <w:pPr>
        <w:pStyle w:val="ListParagraph"/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0"/>
        <w:jc w:val="center"/>
        <w:rPr>
          <w:rFonts w:ascii="Times New Roman" w:hAnsi="Times New Roman"/>
          <w:b/>
          <w:bCs/>
          <w:sz w:val="24"/>
          <w:szCs w:val="24"/>
        </w:rPr>
      </w:pPr>
      <w:r w:rsidRPr="001D3A81">
        <w:rPr>
          <w:rFonts w:ascii="Times New Roman" w:hAnsi="Times New Roman"/>
          <w:b/>
          <w:bCs/>
        </w:rPr>
        <w:br w:type="page"/>
      </w:r>
      <w:r w:rsidR="00D40D0F" w:rsidRPr="00297EAE">
        <w:rPr>
          <w:rFonts w:ascii="Times New Roman" w:hAnsi="Times New Roman"/>
          <w:b/>
          <w:bCs/>
          <w:sz w:val="24"/>
          <w:szCs w:val="24"/>
        </w:rPr>
        <w:lastRenderedPageBreak/>
        <w:t>Answer ALL TWENTY</w:t>
      </w:r>
      <w:r w:rsidR="00297EAE" w:rsidRPr="00297EAE">
        <w:rPr>
          <w:rFonts w:ascii="Times New Roman" w:hAnsi="Times New Roman"/>
          <w:b/>
          <w:bCs/>
          <w:sz w:val="24"/>
          <w:szCs w:val="24"/>
        </w:rPr>
        <w:t xml:space="preserve"> TWO</w:t>
      </w:r>
      <w:r w:rsidR="00D40D0F" w:rsidRPr="00297EAE">
        <w:rPr>
          <w:rFonts w:ascii="Times New Roman" w:hAnsi="Times New Roman"/>
          <w:b/>
          <w:bCs/>
          <w:sz w:val="24"/>
          <w:szCs w:val="24"/>
        </w:rPr>
        <w:t xml:space="preserve"> questions.</w:t>
      </w:r>
    </w:p>
    <w:p w:rsidR="00D40D0F" w:rsidRPr="001D3A81" w:rsidRDefault="00D40D0F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D40D0F" w:rsidRPr="001D3A81" w:rsidRDefault="00D40D0F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1D3A81">
        <w:rPr>
          <w:rFonts w:ascii="Times New Roman" w:hAnsi="Times New Roman"/>
          <w:b/>
          <w:bCs/>
          <w:sz w:val="24"/>
          <w:szCs w:val="24"/>
        </w:rPr>
        <w:t>Write your answers in the spaces provided.</w:t>
      </w:r>
    </w:p>
    <w:p w:rsidR="00D40D0F" w:rsidRPr="001D3A81" w:rsidRDefault="00D40D0F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D40D0F" w:rsidRPr="001D3A81" w:rsidRDefault="00D40D0F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1D3A81">
        <w:rPr>
          <w:rFonts w:ascii="Times New Roman" w:hAnsi="Times New Roman"/>
          <w:b/>
          <w:bCs/>
          <w:sz w:val="24"/>
          <w:szCs w:val="24"/>
        </w:rPr>
        <w:t>You must write down all the stages in your working.</w:t>
      </w:r>
    </w:p>
    <w:p w:rsidR="008355BD" w:rsidRPr="001D3A81" w:rsidRDefault="008355BD" w:rsidP="003E1E1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D40D0F" w:rsidRPr="001D3A81" w:rsidRDefault="0090010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 w:rsidR="00E73958"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>Jan recorded the number of steps she took each day last week.</w:t>
      </w:r>
    </w:p>
    <w:p w:rsidR="00D40D0F" w:rsidRPr="001D3A81" w:rsidRDefault="00D40D0F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This information is shown in the table.</w:t>
      </w:r>
    </w:p>
    <w:p w:rsidR="008355BD" w:rsidRPr="001D3A81" w:rsidRDefault="008355B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425"/>
        <w:gridCol w:w="2207"/>
      </w:tblGrid>
      <w:tr w:rsidR="008355BD" w:rsidRPr="001D3A81" w:rsidTr="008F4BC0">
        <w:trPr>
          <w:trHeight w:val="478"/>
          <w:jc w:val="center"/>
        </w:trPr>
        <w:tc>
          <w:tcPr>
            <w:tcW w:w="1425" w:type="dxa"/>
            <w:shd w:val="clear" w:color="auto" w:fill="auto"/>
            <w:vAlign w:val="center"/>
          </w:tcPr>
          <w:p w:rsidR="008355BD" w:rsidRPr="001D3A81" w:rsidRDefault="008355BD" w:rsidP="008F4BC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</w:pPr>
            <w:r w:rsidRPr="001D3A81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>Day</w:t>
            </w:r>
          </w:p>
        </w:tc>
        <w:tc>
          <w:tcPr>
            <w:tcW w:w="2207" w:type="dxa"/>
            <w:shd w:val="clear" w:color="auto" w:fill="auto"/>
            <w:vAlign w:val="center"/>
          </w:tcPr>
          <w:p w:rsidR="008355BD" w:rsidRPr="001D3A81" w:rsidRDefault="008355BD" w:rsidP="008F4BC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</w:pPr>
            <w:r w:rsidRPr="001D3A81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>Number of steps</w:t>
            </w:r>
          </w:p>
        </w:tc>
      </w:tr>
      <w:tr w:rsidR="008355BD" w:rsidRPr="001D3A81" w:rsidTr="008F4BC0">
        <w:trPr>
          <w:trHeight w:val="478"/>
          <w:jc w:val="center"/>
        </w:trPr>
        <w:tc>
          <w:tcPr>
            <w:tcW w:w="1425" w:type="dxa"/>
            <w:shd w:val="clear" w:color="auto" w:fill="auto"/>
            <w:vAlign w:val="center"/>
          </w:tcPr>
          <w:p w:rsidR="008355BD" w:rsidRPr="001D3A81" w:rsidRDefault="008355BD" w:rsidP="008F4BC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1D3A81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Monday</w:t>
            </w:r>
          </w:p>
        </w:tc>
        <w:tc>
          <w:tcPr>
            <w:tcW w:w="2207" w:type="dxa"/>
            <w:shd w:val="clear" w:color="auto" w:fill="auto"/>
            <w:vAlign w:val="center"/>
          </w:tcPr>
          <w:p w:rsidR="008355BD" w:rsidRPr="001D3A81" w:rsidRDefault="008355BD" w:rsidP="008F4BC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1D3A81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9780</w:t>
            </w:r>
          </w:p>
        </w:tc>
      </w:tr>
      <w:tr w:rsidR="008355BD" w:rsidRPr="001D3A81" w:rsidTr="008F4BC0">
        <w:trPr>
          <w:trHeight w:val="478"/>
          <w:jc w:val="center"/>
        </w:trPr>
        <w:tc>
          <w:tcPr>
            <w:tcW w:w="1425" w:type="dxa"/>
            <w:shd w:val="clear" w:color="auto" w:fill="auto"/>
            <w:vAlign w:val="center"/>
          </w:tcPr>
          <w:p w:rsidR="008355BD" w:rsidRPr="001D3A81" w:rsidRDefault="008355BD" w:rsidP="008F4BC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1D3A81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Tuesday</w:t>
            </w:r>
          </w:p>
        </w:tc>
        <w:tc>
          <w:tcPr>
            <w:tcW w:w="2207" w:type="dxa"/>
            <w:shd w:val="clear" w:color="auto" w:fill="auto"/>
            <w:vAlign w:val="center"/>
          </w:tcPr>
          <w:p w:rsidR="008355BD" w:rsidRPr="001D3A81" w:rsidRDefault="008355BD" w:rsidP="008F4BC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1D3A81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4853</w:t>
            </w:r>
          </w:p>
        </w:tc>
      </w:tr>
      <w:tr w:rsidR="008355BD" w:rsidRPr="001D3A81" w:rsidTr="008F4BC0">
        <w:trPr>
          <w:trHeight w:val="478"/>
          <w:jc w:val="center"/>
        </w:trPr>
        <w:tc>
          <w:tcPr>
            <w:tcW w:w="1425" w:type="dxa"/>
            <w:shd w:val="clear" w:color="auto" w:fill="auto"/>
            <w:vAlign w:val="center"/>
          </w:tcPr>
          <w:p w:rsidR="008355BD" w:rsidRPr="001D3A81" w:rsidRDefault="008355BD" w:rsidP="008F4BC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1D3A81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Wednesday</w:t>
            </w:r>
          </w:p>
        </w:tc>
        <w:tc>
          <w:tcPr>
            <w:tcW w:w="2207" w:type="dxa"/>
            <w:shd w:val="clear" w:color="auto" w:fill="auto"/>
            <w:vAlign w:val="center"/>
          </w:tcPr>
          <w:p w:rsidR="008355BD" w:rsidRPr="001D3A81" w:rsidRDefault="008355BD" w:rsidP="008F4BC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1D3A81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12</w:t>
            </w:r>
            <w:r w:rsidR="00AD6EDA" w:rsidRPr="001D3A81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 </w:t>
            </w:r>
            <w:r w:rsidRPr="001D3A81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038</w:t>
            </w:r>
          </w:p>
        </w:tc>
      </w:tr>
      <w:tr w:rsidR="008355BD" w:rsidRPr="001D3A81" w:rsidTr="008F4BC0">
        <w:trPr>
          <w:trHeight w:val="504"/>
          <w:jc w:val="center"/>
        </w:trPr>
        <w:tc>
          <w:tcPr>
            <w:tcW w:w="1425" w:type="dxa"/>
            <w:shd w:val="clear" w:color="auto" w:fill="auto"/>
            <w:vAlign w:val="center"/>
          </w:tcPr>
          <w:p w:rsidR="008355BD" w:rsidRPr="001D3A81" w:rsidRDefault="008355BD" w:rsidP="008F4BC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1D3A81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Thursday</w:t>
            </w:r>
          </w:p>
        </w:tc>
        <w:tc>
          <w:tcPr>
            <w:tcW w:w="2207" w:type="dxa"/>
            <w:shd w:val="clear" w:color="auto" w:fill="auto"/>
            <w:vAlign w:val="center"/>
          </w:tcPr>
          <w:p w:rsidR="008355BD" w:rsidRPr="001D3A81" w:rsidRDefault="008355BD" w:rsidP="008F4BC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1D3A81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15</w:t>
            </w:r>
            <w:r w:rsidR="00AD6EDA" w:rsidRPr="001D3A81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 </w:t>
            </w:r>
            <w:r w:rsidRPr="001D3A81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243</w:t>
            </w:r>
          </w:p>
        </w:tc>
      </w:tr>
      <w:tr w:rsidR="008355BD" w:rsidRPr="001D3A81" w:rsidTr="008F4BC0">
        <w:trPr>
          <w:trHeight w:val="478"/>
          <w:jc w:val="center"/>
        </w:trPr>
        <w:tc>
          <w:tcPr>
            <w:tcW w:w="1425" w:type="dxa"/>
            <w:shd w:val="clear" w:color="auto" w:fill="auto"/>
            <w:vAlign w:val="center"/>
          </w:tcPr>
          <w:p w:rsidR="008355BD" w:rsidRPr="001D3A81" w:rsidRDefault="008355BD" w:rsidP="008F4BC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1D3A81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Friday</w:t>
            </w:r>
          </w:p>
        </w:tc>
        <w:tc>
          <w:tcPr>
            <w:tcW w:w="2207" w:type="dxa"/>
            <w:shd w:val="clear" w:color="auto" w:fill="auto"/>
            <w:vAlign w:val="center"/>
          </w:tcPr>
          <w:p w:rsidR="008355BD" w:rsidRPr="001D3A81" w:rsidRDefault="008355BD" w:rsidP="008F4BC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1D3A81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4695</w:t>
            </w:r>
          </w:p>
        </w:tc>
      </w:tr>
      <w:tr w:rsidR="008355BD" w:rsidRPr="001D3A81" w:rsidTr="008F4BC0">
        <w:trPr>
          <w:trHeight w:val="478"/>
          <w:jc w:val="center"/>
        </w:trPr>
        <w:tc>
          <w:tcPr>
            <w:tcW w:w="1425" w:type="dxa"/>
            <w:shd w:val="clear" w:color="auto" w:fill="auto"/>
            <w:vAlign w:val="center"/>
          </w:tcPr>
          <w:p w:rsidR="008355BD" w:rsidRPr="001D3A81" w:rsidRDefault="008355BD" w:rsidP="008F4BC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1D3A81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Saturday</w:t>
            </w:r>
          </w:p>
        </w:tc>
        <w:tc>
          <w:tcPr>
            <w:tcW w:w="2207" w:type="dxa"/>
            <w:shd w:val="clear" w:color="auto" w:fill="auto"/>
            <w:vAlign w:val="center"/>
          </w:tcPr>
          <w:p w:rsidR="008355BD" w:rsidRPr="001D3A81" w:rsidRDefault="008355BD" w:rsidP="008F4BC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1D3A81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4801</w:t>
            </w:r>
          </w:p>
        </w:tc>
      </w:tr>
      <w:tr w:rsidR="008355BD" w:rsidRPr="001D3A81" w:rsidTr="008F4BC0">
        <w:trPr>
          <w:trHeight w:val="478"/>
          <w:jc w:val="center"/>
        </w:trPr>
        <w:tc>
          <w:tcPr>
            <w:tcW w:w="1425" w:type="dxa"/>
            <w:shd w:val="clear" w:color="auto" w:fill="auto"/>
            <w:vAlign w:val="center"/>
          </w:tcPr>
          <w:p w:rsidR="008355BD" w:rsidRPr="001D3A81" w:rsidRDefault="008355BD" w:rsidP="008F4BC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1D3A81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Sunday</w:t>
            </w:r>
          </w:p>
        </w:tc>
        <w:tc>
          <w:tcPr>
            <w:tcW w:w="2207" w:type="dxa"/>
            <w:shd w:val="clear" w:color="auto" w:fill="auto"/>
            <w:vAlign w:val="center"/>
          </w:tcPr>
          <w:p w:rsidR="008355BD" w:rsidRPr="001D3A81" w:rsidRDefault="008355BD" w:rsidP="008F4BC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1D3A81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11</w:t>
            </w:r>
            <w:r w:rsidR="00AD6EDA" w:rsidRPr="001D3A81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 </w:t>
            </w:r>
            <w:r w:rsidRPr="001D3A81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856</w:t>
            </w:r>
          </w:p>
        </w:tc>
      </w:tr>
    </w:tbl>
    <w:p w:rsidR="008355BD" w:rsidRPr="001D3A81" w:rsidRDefault="008355B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40D0F" w:rsidRPr="001D3A81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D3A81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D3A81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>On which day did she take the least number of steps?</w:t>
      </w:r>
    </w:p>
    <w:p w:rsidR="008355BD" w:rsidRPr="001D3A81" w:rsidRDefault="008355B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40D0F" w:rsidRPr="001D3A81" w:rsidRDefault="005022AF" w:rsidP="005022A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...................</w:t>
      </w:r>
      <w:r w:rsidR="00661DF9" w:rsidRPr="001D3A81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</w:t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D40D0F" w:rsidRPr="001D3A81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D40D0F" w:rsidRPr="001D3A81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1D3A81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D40D0F" w:rsidRPr="001D3A81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D3A81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D3A81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>Write the number 12</w:t>
      </w:r>
      <w:r w:rsidR="00AD6EDA" w:rsidRPr="001D3A81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>038 in words.</w:t>
      </w:r>
    </w:p>
    <w:p w:rsidR="003E1E15" w:rsidRPr="001D3A81" w:rsidRDefault="003E1E15" w:rsidP="003E1E1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40D0F" w:rsidRPr="001D3A81" w:rsidRDefault="00661DF9" w:rsidP="003E1E1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:rsidR="003E1E15" w:rsidRPr="001D3A81" w:rsidRDefault="003E1E15" w:rsidP="003E1E1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40D0F" w:rsidRPr="001D3A81" w:rsidRDefault="00661DF9" w:rsidP="003E1E1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:rsidR="00D40D0F" w:rsidRPr="001D3A81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D40D0F" w:rsidRPr="001D3A81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1D3A81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D40D0F" w:rsidRPr="001D3A81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D3A81">
        <w:rPr>
          <w:rFonts w:ascii="Times New Roman" w:hAnsi="Times New Roman"/>
          <w:i/>
          <w:color w:val="000000"/>
          <w:sz w:val="24"/>
          <w:szCs w:val="24"/>
          <w:lang w:eastAsia="en-GB"/>
        </w:rPr>
        <w:t>c</w:t>
      </w: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D3A81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>Round the number 4853 correct to the nearest hundred.</w:t>
      </w:r>
    </w:p>
    <w:p w:rsidR="00D40D0F" w:rsidRPr="001D3A81" w:rsidRDefault="005022AF" w:rsidP="005022A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...................</w:t>
      </w:r>
      <w:r w:rsidR="00661DF9" w:rsidRPr="001D3A81">
        <w:rPr>
          <w:rFonts w:ascii="Times New Roman" w:hAnsi="Times New Roman"/>
          <w:color w:val="000000"/>
          <w:sz w:val="24"/>
          <w:szCs w:val="24"/>
          <w:lang w:eastAsia="en-GB"/>
        </w:rPr>
        <w:t>.................</w:t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>......</w:t>
      </w:r>
    </w:p>
    <w:p w:rsidR="00D40D0F" w:rsidRPr="001D3A81" w:rsidRDefault="00162197" w:rsidP="003E1E1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D40D0F" w:rsidRPr="001D3A81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1D3A81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3E1E15" w:rsidRPr="001D3A81" w:rsidRDefault="003E1E15" w:rsidP="003E1E1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D40D0F" w:rsidRPr="001D3A81" w:rsidRDefault="00D40D0F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Two of the numbers in the table are multiples of 5</w:t>
      </w:r>
      <w:r w:rsidR="008355BD" w:rsidRPr="001D3A81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3E1E15" w:rsidRPr="001D3A81" w:rsidRDefault="003E1E15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40D0F" w:rsidRPr="001D3A81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D3A81">
        <w:rPr>
          <w:rFonts w:ascii="Times New Roman" w:hAnsi="Times New Roman"/>
          <w:i/>
          <w:color w:val="000000"/>
          <w:sz w:val="24"/>
          <w:szCs w:val="24"/>
          <w:lang w:eastAsia="en-GB"/>
        </w:rPr>
        <w:t>d</w:t>
      </w: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D3A81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>Write down these two numbers.</w:t>
      </w:r>
    </w:p>
    <w:p w:rsidR="00D40D0F" w:rsidRPr="001D3A81" w:rsidRDefault="005022AF" w:rsidP="005022A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...................</w:t>
      </w:r>
      <w:r w:rsidR="00661DF9" w:rsidRPr="001D3A81">
        <w:rPr>
          <w:rFonts w:ascii="Times New Roman" w:hAnsi="Times New Roman"/>
          <w:color w:val="000000"/>
          <w:sz w:val="24"/>
          <w:szCs w:val="24"/>
          <w:lang w:eastAsia="en-GB"/>
        </w:rPr>
        <w:t>........</w:t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 xml:space="preserve">. , </w:t>
      </w:r>
      <w:r w:rsidR="00661DF9" w:rsidRPr="001D3A81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</w:t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D40D0F" w:rsidRPr="001D3A81" w:rsidRDefault="00162197" w:rsidP="003E1E1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D40D0F" w:rsidRPr="001D3A81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1D3A81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3E1E15" w:rsidRPr="001D3A81" w:rsidRDefault="003E1E15" w:rsidP="003E1E1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D40D0F" w:rsidRPr="001D3A81" w:rsidRDefault="0090010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br w:type="page"/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lastRenderedPageBreak/>
        <w:t>Jan takes 1200 steps to walk one kilometre.</w:t>
      </w:r>
    </w:p>
    <w:p w:rsidR="003E1E15" w:rsidRPr="001D3A81" w:rsidRDefault="003E1E15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40D0F" w:rsidRPr="001D3A81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D3A81">
        <w:rPr>
          <w:rFonts w:ascii="Times New Roman" w:hAnsi="Times New Roman"/>
          <w:i/>
          <w:color w:val="000000"/>
          <w:sz w:val="24"/>
          <w:szCs w:val="24"/>
          <w:lang w:eastAsia="en-GB"/>
        </w:rPr>
        <w:t>e</w:t>
      </w: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D3A81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>Use this information to work out how many kilometres Jan walked on Thursday.</w:t>
      </w:r>
    </w:p>
    <w:p w:rsidR="00D40D0F" w:rsidRPr="001D3A81" w:rsidRDefault="003E1E15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>Give your answer correct to the nearest kilometre.</w:t>
      </w:r>
    </w:p>
    <w:p w:rsidR="003E1E15" w:rsidRPr="001D3A81" w:rsidRDefault="003E1E15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7F3A1D" w:rsidRPr="001D3A81" w:rsidRDefault="007F3A1D" w:rsidP="005022A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7F3A1D" w:rsidRPr="001D3A81" w:rsidRDefault="007F3A1D" w:rsidP="005022A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40D0F" w:rsidRPr="001D3A81" w:rsidRDefault="005022AF" w:rsidP="005022A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...................</w:t>
      </w:r>
      <w:r w:rsidR="00661DF9" w:rsidRPr="001D3A81">
        <w:rPr>
          <w:rFonts w:ascii="Times New Roman" w:hAnsi="Times New Roman"/>
          <w:color w:val="000000"/>
          <w:sz w:val="24"/>
          <w:szCs w:val="24"/>
          <w:lang w:eastAsia="en-GB"/>
        </w:rPr>
        <w:t>.................</w:t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>...... kilometres</w:t>
      </w:r>
    </w:p>
    <w:p w:rsidR="00D40D0F" w:rsidRPr="001D3A81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D40D0F" w:rsidRPr="001D3A81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1D3A81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D40D0F" w:rsidRPr="001D3A81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D3A81">
        <w:rPr>
          <w:rFonts w:ascii="Times New Roman" w:hAnsi="Times New Roman"/>
          <w:i/>
          <w:color w:val="000000"/>
          <w:sz w:val="24"/>
          <w:szCs w:val="24"/>
          <w:lang w:eastAsia="en-GB"/>
        </w:rPr>
        <w:t>f</w:t>
      </w: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D3A81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>Work out the mean number of steps per day Jan took last week.</w:t>
      </w:r>
    </w:p>
    <w:p w:rsidR="008355BD" w:rsidRPr="001D3A81" w:rsidRDefault="008355B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8355BD" w:rsidRPr="001D3A81" w:rsidRDefault="008355B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8355BD" w:rsidRPr="001D3A81" w:rsidRDefault="008355B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7F3A1D" w:rsidRPr="001D3A81" w:rsidRDefault="007F3A1D" w:rsidP="005022A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7F3A1D" w:rsidRPr="001D3A81" w:rsidRDefault="007F3A1D" w:rsidP="005022A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7F3A1D" w:rsidRPr="001D3A81" w:rsidRDefault="007F3A1D" w:rsidP="005022A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40D0F" w:rsidRPr="001D3A81" w:rsidRDefault="005022AF" w:rsidP="005022A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...................</w:t>
      </w:r>
      <w:r w:rsidR="00661DF9" w:rsidRPr="001D3A81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</w:t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D40D0F" w:rsidRPr="001D3A81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D40D0F" w:rsidRPr="001D3A81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1D3A81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514F3A" w:rsidRPr="001D3A81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="00D40D0F"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900107"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 w:rsidR="00D40D0F"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9 </w:t>
      </w:r>
      <w:r w:rsidR="00514F3A"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D40D0F" w:rsidRPr="001D3A81" w:rsidRDefault="00514F3A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8355BD" w:rsidRPr="001D3A81" w:rsidRDefault="008355BD" w:rsidP="007B65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D40D0F" w:rsidRPr="001D3A81" w:rsidRDefault="00900107" w:rsidP="007B65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  <w:t>2</w:t>
      </w:r>
    </w:p>
    <w:p w:rsidR="008355BD" w:rsidRPr="001D3A81" w:rsidRDefault="00297EAE" w:rsidP="008355B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  <w:r w:rsidRPr="002B44EF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pict>
          <v:shape id="_x0000_i1027" type="#_x0000_t75" style="width:203.25pt;height:177pt">
            <v:imagedata r:id="rId11" o:title=""/>
          </v:shape>
        </w:pict>
      </w:r>
    </w:p>
    <w:p w:rsidR="008355BD" w:rsidRPr="001D3A81" w:rsidRDefault="008355B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D40D0F" w:rsidRPr="001D3A81" w:rsidRDefault="00D40D0F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L </w:t>
      </w: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nd </w:t>
      </w:r>
      <w:r w:rsidRPr="001D3A81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M </w:t>
      </w: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re points on a circle, centre </w:t>
      </w:r>
      <w:r w:rsidRPr="001D3A81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O</w:t>
      </w: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8355BD" w:rsidRPr="001D3A81" w:rsidRDefault="008355B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40D0F" w:rsidRPr="001D3A81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D3A81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D3A81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rite down the mathematical name for the straight line </w:t>
      </w:r>
      <w:r w:rsidR="00D40D0F" w:rsidRPr="001D3A81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OM</w:t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8355BD" w:rsidRPr="001D3A81" w:rsidRDefault="008355B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40D0F" w:rsidRPr="001D3A81" w:rsidRDefault="005022AF" w:rsidP="005022A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...................</w:t>
      </w:r>
      <w:r w:rsidR="00661DF9" w:rsidRPr="001D3A81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</w:t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D40D0F" w:rsidRPr="001D3A81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D40D0F" w:rsidRPr="001D3A81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1D3A81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D40D0F" w:rsidRPr="001D3A81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D3A81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D3A81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rite down the mathematical name for the straight line </w:t>
      </w:r>
      <w:r w:rsidR="00D40D0F" w:rsidRPr="001D3A81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LM</w:t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8355BD" w:rsidRPr="001D3A81" w:rsidRDefault="008355B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40D0F" w:rsidRPr="001D3A81" w:rsidRDefault="005022AF" w:rsidP="005022A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...................</w:t>
      </w:r>
      <w:r w:rsidR="00661DF9" w:rsidRPr="001D3A81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</w:t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D40D0F" w:rsidRPr="001D3A81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D40D0F" w:rsidRPr="001D3A81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1D3A81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D40D0F" w:rsidRPr="001D3A81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D3A81">
        <w:rPr>
          <w:rFonts w:ascii="Times New Roman" w:hAnsi="Times New Roman"/>
          <w:i/>
          <w:color w:val="000000"/>
          <w:sz w:val="24"/>
          <w:szCs w:val="24"/>
          <w:lang w:eastAsia="en-GB"/>
        </w:rPr>
        <w:t>c</w:t>
      </w: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D3A81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>On the diagram, shade a segment.</w:t>
      </w:r>
    </w:p>
    <w:p w:rsidR="00D40D0F" w:rsidRPr="001D3A81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D40D0F" w:rsidRPr="001D3A81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1D3A81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514F3A" w:rsidRPr="001D3A81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="00D40D0F"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900107"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</w:t>
      </w:r>
      <w:r w:rsidR="00D40D0F"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3 </w:t>
      </w:r>
      <w:r w:rsidR="00514F3A"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D40D0F" w:rsidRPr="001D3A81" w:rsidRDefault="00514F3A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D40D0F" w:rsidRPr="001D3A81" w:rsidRDefault="008355BD" w:rsidP="007B65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900107"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3</w:t>
      </w:r>
      <w:r w:rsidR="007B6590"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>The bar chart shows information about the population of each of five countries in 2013</w:t>
      </w: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C301A3" w:rsidRPr="001D3A81" w:rsidRDefault="00C301A3" w:rsidP="007B65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8355BD" w:rsidRPr="001D3A81" w:rsidRDefault="00297EAE" w:rsidP="00AD6EDA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left="-284"/>
        <w:jc w:val="both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B44EF">
        <w:rPr>
          <w:rFonts w:ascii="Times New Roman" w:hAnsi="Times New Roman"/>
          <w:color w:val="000000"/>
          <w:sz w:val="24"/>
          <w:szCs w:val="24"/>
          <w:lang w:eastAsia="en-GB"/>
        </w:rPr>
        <w:pict>
          <v:shape id="_x0000_i1028" type="#_x0000_t75" style="width:450.75pt;height:260.25pt">
            <v:imagedata r:id="rId12" o:title=""/>
          </v:shape>
        </w:pict>
      </w:r>
    </w:p>
    <w:p w:rsidR="00D40D0F" w:rsidRPr="001D3A81" w:rsidRDefault="00162197" w:rsidP="008355B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D3A81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D3A81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>Write down the population of Sri Lanka.</w:t>
      </w:r>
    </w:p>
    <w:p w:rsidR="00D40D0F" w:rsidRPr="001D3A81" w:rsidRDefault="005022AF" w:rsidP="005022A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...................</w:t>
      </w:r>
      <w:r w:rsidR="00661DF9" w:rsidRPr="001D3A81">
        <w:rPr>
          <w:rFonts w:ascii="Times New Roman" w:hAnsi="Times New Roman"/>
          <w:color w:val="000000"/>
          <w:sz w:val="24"/>
          <w:szCs w:val="24"/>
          <w:lang w:eastAsia="en-GB"/>
        </w:rPr>
        <w:t>.................</w:t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>...... million</w:t>
      </w:r>
    </w:p>
    <w:p w:rsidR="00D40D0F" w:rsidRPr="001D3A81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D40D0F" w:rsidRPr="001D3A81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1D3A81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D40D0F" w:rsidRPr="001D3A81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D3A81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D3A81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>Write down the population of the UAE.</w:t>
      </w:r>
    </w:p>
    <w:p w:rsidR="00D40D0F" w:rsidRPr="001D3A81" w:rsidRDefault="005022AF" w:rsidP="005022A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...................</w:t>
      </w:r>
      <w:r w:rsidR="00661DF9" w:rsidRPr="001D3A81">
        <w:rPr>
          <w:rFonts w:ascii="Times New Roman" w:hAnsi="Times New Roman"/>
          <w:color w:val="000000"/>
          <w:sz w:val="24"/>
          <w:szCs w:val="24"/>
          <w:lang w:eastAsia="en-GB"/>
        </w:rPr>
        <w:t>.................</w:t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>...... million</w:t>
      </w:r>
    </w:p>
    <w:p w:rsidR="00D40D0F" w:rsidRPr="001D3A81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D40D0F" w:rsidRPr="001D3A81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1D3A81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D40D0F" w:rsidRPr="001D3A81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D3A81">
        <w:rPr>
          <w:rFonts w:ascii="Times New Roman" w:hAnsi="Times New Roman"/>
          <w:i/>
          <w:color w:val="000000"/>
          <w:sz w:val="24"/>
          <w:szCs w:val="24"/>
          <w:lang w:eastAsia="en-GB"/>
        </w:rPr>
        <w:t>c</w:t>
      </w: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D3A81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>Which country had a population of 41 million?</w:t>
      </w:r>
    </w:p>
    <w:p w:rsidR="00D40D0F" w:rsidRPr="001D3A81" w:rsidRDefault="005022AF" w:rsidP="005022A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...................</w:t>
      </w:r>
      <w:r w:rsidR="00661DF9" w:rsidRPr="001D3A81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</w:t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D40D0F" w:rsidRPr="001D3A81" w:rsidRDefault="00162197" w:rsidP="008355B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D40D0F" w:rsidRPr="001D3A81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1D3A81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8355BD" w:rsidRPr="001D3A81" w:rsidRDefault="008355BD" w:rsidP="008355B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D40D0F" w:rsidRPr="001D3A81" w:rsidRDefault="00D40D0F" w:rsidP="00AD6ED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Suki says,</w:t>
      </w:r>
    </w:p>
    <w:p w:rsidR="00D40D0F" w:rsidRPr="001D3A81" w:rsidRDefault="00AD6EDA" w:rsidP="00AD6ED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>“In 2013, th</w:t>
      </w:r>
      <w:r w:rsidR="003E1E15" w:rsidRPr="001D3A81">
        <w:rPr>
          <w:rFonts w:ascii="Times New Roman" w:hAnsi="Times New Roman"/>
          <w:color w:val="000000"/>
          <w:sz w:val="24"/>
          <w:szCs w:val="24"/>
          <w:lang w:eastAsia="en-GB"/>
        </w:rPr>
        <w:t xml:space="preserve">e population of Singapore was </w:t>
      </w:r>
      <w:r w:rsidR="003E1E15" w:rsidRPr="001D3A81">
        <w:rPr>
          <w:rFonts w:ascii="Times New Roman" w:hAnsi="Times New Roman"/>
          <w:color w:val="000000"/>
          <w:position w:val="-24"/>
          <w:sz w:val="24"/>
          <w:szCs w:val="24"/>
          <w:lang w:eastAsia="en-GB"/>
        </w:rPr>
        <w:object w:dxaOrig="220" w:dyaOrig="620">
          <v:shape id="_x0000_i1029" type="#_x0000_t75" style="width:11.25pt;height:30.75pt" o:ole="">
            <v:imagedata r:id="rId13" o:title=""/>
          </v:shape>
          <o:OLEObject Type="Embed" ProgID="Equation.DSMT4" ShapeID="_x0000_i1029" DrawAspect="Content" ObjectID="_1584532344" r:id="rId14"/>
        </w:object>
      </w:r>
      <w:r w:rsidR="008355BD" w:rsidRPr="001D3A81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>of the population of Sri Lanka.”</w:t>
      </w:r>
    </w:p>
    <w:p w:rsidR="00D40D0F" w:rsidRPr="001D3A81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D3A81">
        <w:rPr>
          <w:rFonts w:ascii="Times New Roman" w:hAnsi="Times New Roman"/>
          <w:i/>
          <w:color w:val="000000"/>
          <w:sz w:val="24"/>
          <w:szCs w:val="24"/>
          <w:lang w:eastAsia="en-GB"/>
        </w:rPr>
        <w:t>d</w:t>
      </w: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D3A81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>Is Suki correct?</w:t>
      </w:r>
    </w:p>
    <w:p w:rsidR="00D40D0F" w:rsidRPr="001D3A81" w:rsidRDefault="007F3A1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>You must give a reason for your answer.</w:t>
      </w:r>
    </w:p>
    <w:p w:rsidR="008355BD" w:rsidRPr="001D3A81" w:rsidRDefault="008355BD" w:rsidP="008355B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40D0F" w:rsidRPr="001D3A81" w:rsidRDefault="005022AF" w:rsidP="005022A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...................</w:t>
      </w:r>
      <w:r w:rsidR="00661DF9" w:rsidRPr="001D3A81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...............................</w:t>
      </w:r>
    </w:p>
    <w:p w:rsidR="008355BD" w:rsidRPr="001D3A81" w:rsidRDefault="008355BD" w:rsidP="008355B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40D0F" w:rsidRPr="001D3A81" w:rsidRDefault="005022AF" w:rsidP="005022A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...................</w:t>
      </w:r>
      <w:r w:rsidR="00661DF9" w:rsidRPr="001D3A81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...............................</w:t>
      </w:r>
    </w:p>
    <w:p w:rsidR="00D40D0F" w:rsidRPr="001D3A81" w:rsidRDefault="00162197" w:rsidP="00AD6ED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D40D0F" w:rsidRPr="001D3A81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1D3A81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AD6EDA" w:rsidRPr="001D3A81" w:rsidRDefault="00AD6EDA" w:rsidP="00AD6ED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40D0F" w:rsidRPr="001D3A81" w:rsidRDefault="00D40D0F" w:rsidP="00AD6ED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In 2013, the population of Saudi Arabia was 29 million.</w:t>
      </w:r>
    </w:p>
    <w:p w:rsidR="003E1E15" w:rsidRPr="001D3A81" w:rsidRDefault="003E1E15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40D0F" w:rsidRPr="001D3A81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D3A81">
        <w:rPr>
          <w:rFonts w:ascii="Times New Roman" w:hAnsi="Times New Roman"/>
          <w:i/>
          <w:color w:val="000000"/>
          <w:sz w:val="24"/>
          <w:szCs w:val="24"/>
          <w:lang w:eastAsia="en-GB"/>
        </w:rPr>
        <w:t>e</w:t>
      </w: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D3A81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>Draw a bar on the bar chart to show this information.</w:t>
      </w:r>
    </w:p>
    <w:p w:rsidR="00D40D0F" w:rsidRPr="001D3A81" w:rsidRDefault="00162197" w:rsidP="003E1E1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D40D0F" w:rsidRPr="001D3A81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1D3A81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D40D0F" w:rsidRPr="001D3A81" w:rsidRDefault="007F3A1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br w:type="page"/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>In 2013, the ratio of the population of India to the population of the UK, in millions, was</w:t>
      </w:r>
    </w:p>
    <w:p w:rsidR="00D40D0F" w:rsidRPr="001D3A81" w:rsidRDefault="00D40D0F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1252</w:t>
      </w:r>
      <w:r w:rsidR="00AD6EDA" w:rsidRPr="001D3A81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:</w:t>
      </w:r>
      <w:r w:rsidR="00AD6EDA" w:rsidRPr="001D3A81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64</w:t>
      </w:r>
    </w:p>
    <w:p w:rsidR="00C301A3" w:rsidRPr="001D3A81" w:rsidRDefault="00C301A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40D0F" w:rsidRPr="001D3A81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D3A81">
        <w:rPr>
          <w:rFonts w:ascii="Times New Roman" w:hAnsi="Times New Roman"/>
          <w:i/>
          <w:color w:val="000000"/>
          <w:sz w:val="24"/>
          <w:szCs w:val="24"/>
          <w:lang w:eastAsia="en-GB"/>
        </w:rPr>
        <w:t>f</w:t>
      </w: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D3A81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>Write the ratio 1252</w:t>
      </w:r>
      <w:r w:rsidR="00AD6EDA" w:rsidRPr="001D3A81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>:</w:t>
      </w:r>
      <w:r w:rsidR="00AD6EDA" w:rsidRPr="001D3A81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>64 in its simplest form.</w:t>
      </w:r>
    </w:p>
    <w:p w:rsidR="00C301A3" w:rsidRPr="001D3A81" w:rsidRDefault="00C301A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301A3" w:rsidRPr="001D3A81" w:rsidRDefault="00C301A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7F3A1D" w:rsidRPr="001D3A81" w:rsidRDefault="007F3A1D" w:rsidP="005022A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7F3A1D" w:rsidRPr="001D3A81" w:rsidRDefault="007F3A1D" w:rsidP="005022A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7F3A1D" w:rsidRPr="001D3A81" w:rsidRDefault="007F3A1D" w:rsidP="005022A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40D0F" w:rsidRPr="001D3A81" w:rsidRDefault="005022AF" w:rsidP="005022A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...................</w:t>
      </w:r>
      <w:r w:rsidR="00661DF9" w:rsidRPr="001D3A81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</w:t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D40D0F" w:rsidRPr="001D3A81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D40D0F" w:rsidRPr="001D3A81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1D3A81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514F3A" w:rsidRPr="001D3A81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="00D40D0F"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900107"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3</w:t>
      </w:r>
      <w:r w:rsidR="00D40D0F"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7 </w:t>
      </w:r>
      <w:r w:rsidR="00514F3A"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D40D0F" w:rsidRPr="001D3A81" w:rsidRDefault="00514F3A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C301A3" w:rsidRPr="001D3A81" w:rsidRDefault="00C301A3" w:rsidP="007B65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Pr="001D3A81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Pr="001D3A81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1D3A81">
        <w:rPr>
          <w:rFonts w:ascii="Times New Roman" w:hAnsi="Times New Roman"/>
          <w:sz w:val="24"/>
          <w:szCs w:val="24"/>
          <w:lang w:eastAsia="en-GB"/>
        </w:rPr>
        <w:t>The table shows information about average temperatures for five months in Beijing.</w:t>
      </w: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tbl>
      <w:tblPr>
        <w:tblW w:w="0" w:type="auto"/>
        <w:jc w:val="center"/>
        <w:tblInd w:w="6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714"/>
        <w:gridCol w:w="3150"/>
      </w:tblGrid>
      <w:tr w:rsidR="00900107" w:rsidRPr="001D3A81" w:rsidTr="00900107">
        <w:trPr>
          <w:trHeight w:val="336"/>
          <w:jc w:val="center"/>
        </w:trPr>
        <w:tc>
          <w:tcPr>
            <w:tcW w:w="1714" w:type="dxa"/>
            <w:shd w:val="clear" w:color="auto" w:fill="auto"/>
            <w:vAlign w:val="center"/>
          </w:tcPr>
          <w:p w:rsidR="00900107" w:rsidRPr="001D3A81" w:rsidRDefault="00900107" w:rsidP="0090010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1D3A81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Month</w:t>
            </w:r>
          </w:p>
        </w:tc>
        <w:tc>
          <w:tcPr>
            <w:tcW w:w="3150" w:type="dxa"/>
            <w:shd w:val="clear" w:color="auto" w:fill="auto"/>
            <w:vAlign w:val="center"/>
          </w:tcPr>
          <w:p w:rsidR="00900107" w:rsidRPr="001D3A81" w:rsidRDefault="00900107" w:rsidP="0090010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1D3A81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Average temperature(</w:t>
            </w:r>
            <w:r w:rsidRPr="001D3A81">
              <w:rPr>
                <w:rFonts w:ascii="Times New Roman" w:hAnsi="Times New Roman"/>
                <w:sz w:val="24"/>
                <w:szCs w:val="24"/>
                <w:lang w:eastAsia="en-GB"/>
              </w:rPr>
              <w:t>°</w:t>
            </w:r>
            <w:r w:rsidRPr="001D3A81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C)</w:t>
            </w:r>
          </w:p>
        </w:tc>
      </w:tr>
      <w:tr w:rsidR="00900107" w:rsidRPr="001D3A81" w:rsidTr="00900107">
        <w:trPr>
          <w:trHeight w:val="467"/>
          <w:jc w:val="center"/>
        </w:trPr>
        <w:tc>
          <w:tcPr>
            <w:tcW w:w="1714" w:type="dxa"/>
            <w:shd w:val="clear" w:color="auto" w:fill="auto"/>
            <w:vAlign w:val="center"/>
          </w:tcPr>
          <w:p w:rsidR="00900107" w:rsidRPr="001D3A81" w:rsidRDefault="00900107" w:rsidP="0090010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1D3A81">
              <w:rPr>
                <w:rFonts w:ascii="Times New Roman" w:hAnsi="Times New Roman"/>
                <w:sz w:val="24"/>
                <w:szCs w:val="24"/>
                <w:lang w:eastAsia="en-GB"/>
              </w:rPr>
              <w:t>October</w:t>
            </w:r>
          </w:p>
        </w:tc>
        <w:tc>
          <w:tcPr>
            <w:tcW w:w="3150" w:type="dxa"/>
            <w:shd w:val="clear" w:color="auto" w:fill="auto"/>
            <w:vAlign w:val="center"/>
          </w:tcPr>
          <w:p w:rsidR="00900107" w:rsidRPr="001D3A81" w:rsidRDefault="00900107" w:rsidP="0090010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1D3A81">
              <w:rPr>
                <w:rFonts w:ascii="Times New Roman" w:hAnsi="Times New Roman"/>
                <w:sz w:val="24"/>
                <w:szCs w:val="24"/>
                <w:lang w:eastAsia="en-GB"/>
              </w:rPr>
              <w:t>13</w:t>
            </w:r>
          </w:p>
        </w:tc>
      </w:tr>
      <w:tr w:rsidR="00900107" w:rsidRPr="001D3A81" w:rsidTr="00900107">
        <w:trPr>
          <w:trHeight w:val="467"/>
          <w:jc w:val="center"/>
        </w:trPr>
        <w:tc>
          <w:tcPr>
            <w:tcW w:w="1714" w:type="dxa"/>
            <w:shd w:val="clear" w:color="auto" w:fill="auto"/>
            <w:vAlign w:val="center"/>
          </w:tcPr>
          <w:p w:rsidR="00900107" w:rsidRPr="001D3A81" w:rsidRDefault="00900107" w:rsidP="0090010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1D3A81">
              <w:rPr>
                <w:rFonts w:ascii="Times New Roman" w:hAnsi="Times New Roman"/>
                <w:sz w:val="24"/>
                <w:szCs w:val="24"/>
                <w:lang w:eastAsia="en-GB"/>
              </w:rPr>
              <w:t>November</w:t>
            </w:r>
          </w:p>
        </w:tc>
        <w:tc>
          <w:tcPr>
            <w:tcW w:w="3150" w:type="dxa"/>
            <w:shd w:val="clear" w:color="auto" w:fill="auto"/>
            <w:vAlign w:val="center"/>
          </w:tcPr>
          <w:p w:rsidR="00900107" w:rsidRPr="001D3A81" w:rsidRDefault="00900107" w:rsidP="0090010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1D3A81">
              <w:rPr>
                <w:rFonts w:ascii="Times New Roman" w:hAnsi="Times New Roman"/>
                <w:sz w:val="24"/>
                <w:szCs w:val="24"/>
                <w:lang w:eastAsia="en-GB"/>
              </w:rPr>
              <w:t>5</w:t>
            </w:r>
          </w:p>
        </w:tc>
      </w:tr>
      <w:tr w:rsidR="00900107" w:rsidRPr="001D3A81" w:rsidTr="00900107">
        <w:trPr>
          <w:trHeight w:val="467"/>
          <w:jc w:val="center"/>
        </w:trPr>
        <w:tc>
          <w:tcPr>
            <w:tcW w:w="1714" w:type="dxa"/>
            <w:shd w:val="clear" w:color="auto" w:fill="auto"/>
            <w:vAlign w:val="center"/>
          </w:tcPr>
          <w:p w:rsidR="00900107" w:rsidRPr="001D3A81" w:rsidRDefault="00900107" w:rsidP="0090010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1D3A81">
              <w:rPr>
                <w:rFonts w:ascii="Times New Roman" w:hAnsi="Times New Roman"/>
                <w:sz w:val="24"/>
                <w:szCs w:val="24"/>
                <w:lang w:eastAsia="en-GB"/>
              </w:rPr>
              <w:t>December</w:t>
            </w:r>
          </w:p>
        </w:tc>
        <w:tc>
          <w:tcPr>
            <w:tcW w:w="3150" w:type="dxa"/>
            <w:shd w:val="clear" w:color="auto" w:fill="auto"/>
            <w:vAlign w:val="center"/>
          </w:tcPr>
          <w:p w:rsidR="00900107" w:rsidRPr="001D3A81" w:rsidRDefault="00900107" w:rsidP="0090010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1D3A81">
              <w:rPr>
                <w:rFonts w:ascii="Times New Roman" w:hAnsi="Times New Roman"/>
                <w:sz w:val="24"/>
                <w:szCs w:val="24"/>
                <w:lang w:eastAsia="en-GB"/>
              </w:rPr>
              <w:t>−2</w:t>
            </w:r>
          </w:p>
        </w:tc>
      </w:tr>
      <w:tr w:rsidR="00900107" w:rsidRPr="001D3A81" w:rsidTr="00900107">
        <w:trPr>
          <w:trHeight w:val="467"/>
          <w:jc w:val="center"/>
        </w:trPr>
        <w:tc>
          <w:tcPr>
            <w:tcW w:w="1714" w:type="dxa"/>
            <w:shd w:val="clear" w:color="auto" w:fill="auto"/>
            <w:vAlign w:val="center"/>
          </w:tcPr>
          <w:p w:rsidR="00900107" w:rsidRPr="001D3A81" w:rsidRDefault="00900107" w:rsidP="0090010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1D3A81">
              <w:rPr>
                <w:rFonts w:ascii="Times New Roman" w:hAnsi="Times New Roman"/>
                <w:sz w:val="24"/>
                <w:szCs w:val="24"/>
                <w:lang w:eastAsia="en-GB"/>
              </w:rPr>
              <w:t>January</w:t>
            </w:r>
          </w:p>
        </w:tc>
        <w:tc>
          <w:tcPr>
            <w:tcW w:w="3150" w:type="dxa"/>
            <w:shd w:val="clear" w:color="auto" w:fill="auto"/>
            <w:vAlign w:val="center"/>
          </w:tcPr>
          <w:p w:rsidR="00900107" w:rsidRPr="001D3A81" w:rsidRDefault="00900107" w:rsidP="0090010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1D3A81">
              <w:rPr>
                <w:rFonts w:ascii="Times New Roman" w:hAnsi="Times New Roman"/>
                <w:sz w:val="24"/>
                <w:szCs w:val="24"/>
                <w:lang w:eastAsia="en-GB"/>
              </w:rPr>
              <w:t>−4</w:t>
            </w:r>
          </w:p>
        </w:tc>
      </w:tr>
      <w:tr w:rsidR="00900107" w:rsidRPr="001D3A81" w:rsidTr="00900107">
        <w:trPr>
          <w:trHeight w:val="467"/>
          <w:jc w:val="center"/>
        </w:trPr>
        <w:tc>
          <w:tcPr>
            <w:tcW w:w="1714" w:type="dxa"/>
            <w:shd w:val="clear" w:color="auto" w:fill="auto"/>
            <w:vAlign w:val="center"/>
          </w:tcPr>
          <w:p w:rsidR="00900107" w:rsidRPr="001D3A81" w:rsidRDefault="00900107" w:rsidP="0090010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1D3A81">
              <w:rPr>
                <w:rFonts w:ascii="Times New Roman" w:hAnsi="Times New Roman"/>
                <w:sz w:val="24"/>
                <w:szCs w:val="24"/>
                <w:lang w:eastAsia="en-GB"/>
              </w:rPr>
              <w:t>February</w:t>
            </w:r>
          </w:p>
        </w:tc>
        <w:tc>
          <w:tcPr>
            <w:tcW w:w="3150" w:type="dxa"/>
            <w:shd w:val="clear" w:color="auto" w:fill="auto"/>
            <w:vAlign w:val="center"/>
          </w:tcPr>
          <w:p w:rsidR="00900107" w:rsidRPr="001D3A81" w:rsidRDefault="00900107" w:rsidP="0090010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1D3A81">
              <w:rPr>
                <w:rFonts w:ascii="Times New Roman" w:hAnsi="Times New Roman"/>
                <w:sz w:val="24"/>
                <w:szCs w:val="24"/>
                <w:lang w:eastAsia="en-GB"/>
              </w:rPr>
              <w:t>−1</w:t>
            </w:r>
          </w:p>
        </w:tc>
      </w:tr>
    </w:tbl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1D3A81">
        <w:rPr>
          <w:rFonts w:ascii="Times New Roman" w:hAnsi="Times New Roman"/>
          <w:sz w:val="24"/>
          <w:szCs w:val="24"/>
          <w:lang w:eastAsia="en-GB"/>
        </w:rPr>
        <w:t>(</w:t>
      </w:r>
      <w:r w:rsidRPr="001D3A81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1D3A81">
        <w:rPr>
          <w:rFonts w:ascii="Times New Roman" w:hAnsi="Times New Roman"/>
          <w:sz w:val="24"/>
          <w:szCs w:val="24"/>
          <w:lang w:eastAsia="en-GB"/>
        </w:rPr>
        <w:t>)</w:t>
      </w:r>
      <w:r w:rsidRPr="001D3A81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1D3A81">
        <w:rPr>
          <w:rFonts w:ascii="Times New Roman" w:hAnsi="Times New Roman"/>
          <w:sz w:val="24"/>
          <w:szCs w:val="24"/>
          <w:lang w:eastAsia="en-GB"/>
        </w:rPr>
        <w:t>Which of these months has the lowest average temperature?</w:t>
      </w: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1D3A81"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</w:t>
      </w: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1D3A81">
        <w:rPr>
          <w:rFonts w:ascii="Times New Roman" w:hAnsi="Times New Roman"/>
          <w:sz w:val="24"/>
          <w:szCs w:val="24"/>
          <w:lang w:eastAsia="en-GB"/>
        </w:rPr>
        <w:t>(</w:t>
      </w:r>
      <w:r w:rsidRPr="001D3A81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1D3A81">
        <w:rPr>
          <w:rFonts w:ascii="Times New Roman" w:hAnsi="Times New Roman"/>
          <w:sz w:val="24"/>
          <w:szCs w:val="24"/>
          <w:lang w:eastAsia="en-GB"/>
        </w:rPr>
        <w:t>)</w:t>
      </w:r>
      <w:r w:rsidRPr="001D3A81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1D3A81">
        <w:rPr>
          <w:rFonts w:ascii="Times New Roman" w:hAnsi="Times New Roman"/>
          <w:sz w:val="24"/>
          <w:szCs w:val="24"/>
          <w:lang w:eastAsia="en-GB"/>
        </w:rPr>
        <w:t>Work out the difference between the average temperature in October and the average</w:t>
      </w: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1D3A81">
        <w:rPr>
          <w:rFonts w:ascii="Times New Roman" w:hAnsi="Times New Roman"/>
          <w:sz w:val="24"/>
          <w:szCs w:val="24"/>
          <w:lang w:eastAsia="en-GB"/>
        </w:rPr>
        <w:tab/>
        <w:t>temperature in December.</w:t>
      </w: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1D3A81">
        <w:rPr>
          <w:rFonts w:ascii="Times New Roman" w:hAnsi="Times New Roman"/>
          <w:sz w:val="24"/>
          <w:szCs w:val="24"/>
          <w:lang w:eastAsia="en-GB"/>
        </w:rPr>
        <w:t>....................................................°C</w:t>
      </w: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1D3A81">
        <w:rPr>
          <w:rFonts w:ascii="Times New Roman" w:hAnsi="Times New Roman"/>
          <w:sz w:val="24"/>
          <w:szCs w:val="24"/>
          <w:lang w:eastAsia="en-GB"/>
        </w:rPr>
        <w:t>The average temperature in June is 28 °C higher than in January.</w:t>
      </w: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1D3A81">
        <w:rPr>
          <w:rFonts w:ascii="Times New Roman" w:hAnsi="Times New Roman"/>
          <w:sz w:val="24"/>
          <w:szCs w:val="24"/>
          <w:lang w:eastAsia="en-GB"/>
        </w:rPr>
        <w:t>(</w:t>
      </w:r>
      <w:r w:rsidRPr="001D3A81">
        <w:rPr>
          <w:rFonts w:ascii="Times New Roman" w:hAnsi="Times New Roman"/>
          <w:i/>
          <w:sz w:val="24"/>
          <w:szCs w:val="24"/>
          <w:lang w:eastAsia="en-GB"/>
        </w:rPr>
        <w:t>c</w:t>
      </w:r>
      <w:r w:rsidRPr="001D3A81">
        <w:rPr>
          <w:rFonts w:ascii="Times New Roman" w:hAnsi="Times New Roman"/>
          <w:sz w:val="24"/>
          <w:szCs w:val="24"/>
          <w:lang w:eastAsia="en-GB"/>
        </w:rPr>
        <w:t>)</w:t>
      </w:r>
      <w:r w:rsidRPr="001D3A81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1D3A81">
        <w:rPr>
          <w:rFonts w:ascii="Times New Roman" w:hAnsi="Times New Roman"/>
          <w:sz w:val="24"/>
          <w:szCs w:val="24"/>
          <w:lang w:eastAsia="en-GB"/>
        </w:rPr>
        <w:t>Work out the average temperature in June.</w:t>
      </w: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1D3A81">
        <w:rPr>
          <w:rFonts w:ascii="Times New Roman" w:hAnsi="Times New Roman"/>
          <w:sz w:val="24"/>
          <w:szCs w:val="24"/>
          <w:lang w:eastAsia="en-GB"/>
        </w:rPr>
        <w:t>....................................................°C</w:t>
      </w: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sz w:val="24"/>
          <w:szCs w:val="24"/>
          <w:lang w:eastAsia="en-GB"/>
        </w:rPr>
        <w:t>(Total for Question 4 is 5 marks)</w:t>
      </w: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D40D0F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5</w:t>
      </w:r>
      <w:r w:rsidR="007B6590"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>Here are 8 cards.</w:t>
      </w:r>
    </w:p>
    <w:p w:rsidR="00D40D0F" w:rsidRPr="001D3A81" w:rsidRDefault="00D40D0F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Each card has a letter on it.</w:t>
      </w:r>
    </w:p>
    <w:p w:rsidR="00C301A3" w:rsidRPr="001D3A81" w:rsidRDefault="00C301A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301A3" w:rsidRPr="001D3A81" w:rsidRDefault="00297EAE" w:rsidP="00C301A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B44EF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pict>
          <v:shape id="_x0000_i1030" type="#_x0000_t75" style="width:296.25pt;height:39.75pt">
            <v:imagedata r:id="rId15" o:title=""/>
          </v:shape>
        </w:pict>
      </w:r>
    </w:p>
    <w:p w:rsidR="00C301A3" w:rsidRPr="001D3A81" w:rsidRDefault="00C301A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40D0F" w:rsidRPr="001D3A81" w:rsidRDefault="00D40D0F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Malik takes at random one of these cards.</w:t>
      </w:r>
    </w:p>
    <w:p w:rsidR="00C301A3" w:rsidRPr="001D3A81" w:rsidRDefault="00C301A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E1E15" w:rsidRPr="001D3A81" w:rsidRDefault="00297EAE" w:rsidP="00C301A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B44EF">
        <w:rPr>
          <w:rFonts w:ascii="Times New Roman" w:hAnsi="Times New Roman"/>
          <w:color w:val="000000"/>
          <w:sz w:val="24"/>
          <w:szCs w:val="24"/>
          <w:lang w:eastAsia="en-GB"/>
        </w:rPr>
        <w:pict>
          <v:shape id="_x0000_i1031" type="#_x0000_t75" style="width:391.5pt;height:31.5pt">
            <v:imagedata r:id="rId16" o:title=""/>
          </v:shape>
        </w:pict>
      </w:r>
    </w:p>
    <w:p w:rsidR="00C301A3" w:rsidRPr="001D3A81" w:rsidRDefault="00C301A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40D0F" w:rsidRPr="001D3A81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D3A81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D3A81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>Write down the word from the box that best describes the likelihood that Malik takes</w:t>
      </w:r>
    </w:p>
    <w:p w:rsidR="0067678E" w:rsidRPr="001D3A81" w:rsidRDefault="0067678E" w:rsidP="003E1E1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40D0F" w:rsidRPr="001D3A81" w:rsidRDefault="003E1E15" w:rsidP="003E1E1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162197" w:rsidRPr="001D3A81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="00F200D3" w:rsidRPr="001D3A81">
        <w:rPr>
          <w:rFonts w:ascii="Times New Roman" w:hAnsi="Times New Roman"/>
          <w:color w:val="000000"/>
          <w:sz w:val="24"/>
          <w:szCs w:val="24"/>
          <w:lang w:eastAsia="en-GB"/>
        </w:rPr>
        <w:t>i)</w:t>
      </w:r>
      <w:r w:rsidR="00F200D3" w:rsidRPr="001D3A81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 card with the letter </w:t>
      </w:r>
      <w:r w:rsidR="00D40D0F"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B</w:t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>,</w:t>
      </w:r>
    </w:p>
    <w:p w:rsidR="007F3A1D" w:rsidRPr="001D3A81" w:rsidRDefault="007F3A1D" w:rsidP="005022A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40D0F" w:rsidRPr="001D3A81" w:rsidRDefault="005022AF" w:rsidP="00AD6ED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...................</w:t>
      </w:r>
      <w:r w:rsidR="00661DF9" w:rsidRPr="001D3A81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</w:t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D40D0F" w:rsidRPr="001D3A81" w:rsidRDefault="003E1E15" w:rsidP="003E1E15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162197" w:rsidRPr="001D3A81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>i</w:t>
      </w:r>
      <w:r w:rsidR="00F200D3" w:rsidRPr="001D3A81">
        <w:rPr>
          <w:rFonts w:ascii="Times New Roman" w:hAnsi="Times New Roman"/>
          <w:color w:val="000000"/>
          <w:sz w:val="24"/>
          <w:szCs w:val="24"/>
          <w:lang w:eastAsia="en-GB"/>
        </w:rPr>
        <w:t>i)</w:t>
      </w:r>
      <w:r w:rsidR="00F200D3" w:rsidRPr="001D3A81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 card with the letter </w:t>
      </w:r>
      <w:r w:rsidR="00D40D0F"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D</w:t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7F3A1D" w:rsidRPr="001D3A81" w:rsidRDefault="007F3A1D" w:rsidP="005022A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40D0F" w:rsidRPr="001D3A81" w:rsidRDefault="005022AF" w:rsidP="005022A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...................</w:t>
      </w:r>
      <w:r w:rsidR="00661DF9" w:rsidRPr="001D3A81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</w:t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D40D0F" w:rsidRPr="001D3A81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D40D0F" w:rsidRPr="001D3A81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1D3A81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D40D0F" w:rsidRPr="001D3A81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D3A81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D3A81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 xml:space="preserve">Find the probability that Malik takes a card with the letter </w:t>
      </w:r>
      <w:r w:rsidR="00D40D0F"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A</w:t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7F3A1D" w:rsidRPr="001D3A81" w:rsidRDefault="007F3A1D" w:rsidP="005022A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7F3A1D" w:rsidRPr="001D3A81" w:rsidRDefault="007F3A1D" w:rsidP="005022A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7F3A1D" w:rsidRPr="001D3A81" w:rsidRDefault="007F3A1D" w:rsidP="005022A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40D0F" w:rsidRPr="001D3A81" w:rsidRDefault="005022AF" w:rsidP="005022A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...................</w:t>
      </w:r>
      <w:r w:rsidR="00661DF9" w:rsidRPr="001D3A81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</w:t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D40D0F" w:rsidRPr="001D3A81" w:rsidRDefault="00162197" w:rsidP="00AD6ED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D40D0F" w:rsidRPr="001D3A81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1D3A81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AD6EDA" w:rsidRPr="001D3A81" w:rsidRDefault="00AD6EDA" w:rsidP="00AD6ED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40D0F" w:rsidRPr="001D3A81" w:rsidRDefault="00D40D0F" w:rsidP="00AD6ED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Sunil has two sets of cards, Set 1 and Set 2</w:t>
      </w:r>
    </w:p>
    <w:p w:rsidR="00D40D0F" w:rsidRPr="001D3A81" w:rsidRDefault="00D40D0F" w:rsidP="00AD6ED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Each card has a letter on it.</w:t>
      </w:r>
    </w:p>
    <w:p w:rsidR="0067678E" w:rsidRPr="001D3A81" w:rsidRDefault="00297EAE" w:rsidP="00AD6ED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B44EF">
        <w:rPr>
          <w:rFonts w:ascii="Times New Roman" w:hAnsi="Times New Roman"/>
          <w:color w:val="000000"/>
          <w:sz w:val="24"/>
          <w:szCs w:val="24"/>
          <w:lang w:eastAsia="en-GB"/>
        </w:rPr>
        <w:pict>
          <v:shape id="_x0000_i1032" type="#_x0000_t75" style="width:265.5pt;height:62.25pt">
            <v:imagedata r:id="rId17" o:title=""/>
          </v:shape>
        </w:pict>
      </w:r>
    </w:p>
    <w:p w:rsidR="00D40D0F" w:rsidRPr="001D3A81" w:rsidRDefault="00D40D0F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Sunil takes one card from Set 1</w:t>
      </w:r>
    </w:p>
    <w:p w:rsidR="00D40D0F" w:rsidRPr="001D3A81" w:rsidRDefault="00D40D0F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He then takes one card from Set 2</w:t>
      </w:r>
    </w:p>
    <w:p w:rsidR="0067678E" w:rsidRPr="001D3A81" w:rsidRDefault="0067678E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40D0F" w:rsidRPr="001D3A81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D3A81">
        <w:rPr>
          <w:rFonts w:ascii="Times New Roman" w:hAnsi="Times New Roman"/>
          <w:i/>
          <w:color w:val="000000"/>
          <w:sz w:val="24"/>
          <w:szCs w:val="24"/>
          <w:lang w:eastAsia="en-GB"/>
        </w:rPr>
        <w:t>c</w:t>
      </w: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D3A81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>List all the possible combinations of cards he could get.</w:t>
      </w:r>
    </w:p>
    <w:p w:rsidR="003E1E15" w:rsidRPr="001D3A81" w:rsidRDefault="003E1E15" w:rsidP="003E1E1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40D0F" w:rsidRPr="001D3A81" w:rsidRDefault="00661DF9" w:rsidP="003E1E1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:rsidR="003E1E15" w:rsidRPr="001D3A81" w:rsidRDefault="003E1E15" w:rsidP="003E1E1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40D0F" w:rsidRPr="001D3A81" w:rsidRDefault="00661DF9" w:rsidP="003E1E1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:rsidR="003E1E15" w:rsidRPr="001D3A81" w:rsidRDefault="003E1E15" w:rsidP="003E1E1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40D0F" w:rsidRPr="001D3A81" w:rsidRDefault="00661DF9" w:rsidP="003E1E1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:rsidR="00D40D0F" w:rsidRPr="001D3A81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D40D0F" w:rsidRPr="001D3A81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1D3A81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514F3A" w:rsidRPr="001D3A81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="00D40D0F"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900107"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5</w:t>
      </w:r>
      <w:r w:rsidR="00D40D0F"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6 </w:t>
      </w:r>
      <w:r w:rsidR="00514F3A"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D40D0F" w:rsidRPr="001D3A81" w:rsidRDefault="00514F3A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D40D0F" w:rsidRPr="001D3A81" w:rsidRDefault="008355BD" w:rsidP="007B65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900107"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6</w:t>
      </w:r>
      <w:r w:rsidR="007B6590"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162197" w:rsidRPr="001D3A81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="00162197" w:rsidRPr="001D3A81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="00162197" w:rsidRPr="001D3A81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="00162197" w:rsidRPr="001D3A81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>Simplify</w:t>
      </w:r>
      <w:r w:rsidR="00A71F57" w:rsidRPr="001D3A81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D40D0F" w:rsidRPr="001D3A81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p + p + p + p – p</w:t>
      </w:r>
    </w:p>
    <w:p w:rsidR="00A74FCF" w:rsidRPr="001D3A81" w:rsidRDefault="00A74FCF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40D0F" w:rsidRPr="001D3A81" w:rsidRDefault="005022AF" w:rsidP="005022A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...................</w:t>
      </w:r>
      <w:r w:rsidR="00661DF9" w:rsidRPr="001D3A81">
        <w:rPr>
          <w:rFonts w:ascii="Times New Roman" w:hAnsi="Times New Roman"/>
          <w:color w:val="000000"/>
          <w:sz w:val="24"/>
          <w:szCs w:val="24"/>
          <w:lang w:eastAsia="en-GB"/>
        </w:rPr>
        <w:t>.................</w:t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>......</w:t>
      </w:r>
    </w:p>
    <w:p w:rsidR="00D40D0F" w:rsidRPr="001D3A81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D40D0F" w:rsidRPr="001D3A81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1D3A81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D40D0F" w:rsidRPr="001D3A81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D3A81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D3A81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>Simplify</w:t>
      </w:r>
      <w:r w:rsidR="00A71F57" w:rsidRPr="001D3A81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 xml:space="preserve">6 × </w:t>
      </w:r>
      <w:r w:rsidR="00D40D0F" w:rsidRPr="001D3A81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e </w:t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 xml:space="preserve">× 5 × </w:t>
      </w:r>
      <w:r w:rsidR="00D40D0F" w:rsidRPr="001D3A81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f</w:t>
      </w:r>
    </w:p>
    <w:p w:rsidR="00A74FCF" w:rsidRPr="001D3A81" w:rsidRDefault="00A74FCF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74FCF" w:rsidRPr="001D3A81" w:rsidRDefault="00A74FCF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74FCF" w:rsidRPr="001D3A81" w:rsidRDefault="00A74FCF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74FCF" w:rsidRPr="001D3A81" w:rsidRDefault="00A74FCF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40D0F" w:rsidRPr="001D3A81" w:rsidRDefault="005022AF" w:rsidP="005022A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...................</w:t>
      </w:r>
      <w:r w:rsidR="00661DF9" w:rsidRPr="001D3A81">
        <w:rPr>
          <w:rFonts w:ascii="Times New Roman" w:hAnsi="Times New Roman"/>
          <w:color w:val="000000"/>
          <w:sz w:val="24"/>
          <w:szCs w:val="24"/>
          <w:lang w:eastAsia="en-GB"/>
        </w:rPr>
        <w:t>.................</w:t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>......</w:t>
      </w:r>
    </w:p>
    <w:p w:rsidR="00D40D0F" w:rsidRPr="001D3A81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D40D0F" w:rsidRPr="001D3A81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1D3A81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D40D0F" w:rsidRPr="001D3A81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D3A81">
        <w:rPr>
          <w:rFonts w:ascii="Times New Roman" w:hAnsi="Times New Roman"/>
          <w:i/>
          <w:color w:val="000000"/>
          <w:sz w:val="24"/>
          <w:szCs w:val="24"/>
          <w:lang w:eastAsia="en-GB"/>
        </w:rPr>
        <w:t>c</w:t>
      </w: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D3A81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>Solve</w:t>
      </w:r>
      <w:r w:rsidR="00A71F57" w:rsidRPr="001D3A81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>8</w:t>
      </w:r>
      <w:r w:rsidR="00D40D0F" w:rsidRPr="001D3A81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m </w:t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>= 40</w:t>
      </w:r>
    </w:p>
    <w:p w:rsidR="00A74FCF" w:rsidRPr="001D3A81" w:rsidRDefault="00A74FCF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A74FCF" w:rsidRPr="001D3A81" w:rsidRDefault="00A74FCF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D40D0F" w:rsidRPr="001D3A81" w:rsidRDefault="00D40D0F" w:rsidP="005022A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m = </w:t>
      </w:r>
      <w:r w:rsidR="005022AF" w:rsidRPr="001D3A81">
        <w:rPr>
          <w:rFonts w:ascii="Times New Roman" w:hAnsi="Times New Roman"/>
          <w:color w:val="000000"/>
          <w:sz w:val="24"/>
          <w:szCs w:val="24"/>
          <w:lang w:eastAsia="en-GB"/>
        </w:rPr>
        <w:t>...................</w:t>
      </w:r>
      <w:r w:rsidR="00661DF9" w:rsidRPr="001D3A81">
        <w:rPr>
          <w:rFonts w:ascii="Times New Roman" w:hAnsi="Times New Roman"/>
          <w:color w:val="000000"/>
          <w:sz w:val="24"/>
          <w:szCs w:val="24"/>
          <w:lang w:eastAsia="en-GB"/>
        </w:rPr>
        <w:t>.................</w:t>
      </w: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......</w:t>
      </w:r>
    </w:p>
    <w:p w:rsidR="00D40D0F" w:rsidRPr="001D3A81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D40D0F" w:rsidRPr="001D3A81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1D3A81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D40D0F" w:rsidRPr="001D3A81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D3A81">
        <w:rPr>
          <w:rFonts w:ascii="Times New Roman" w:hAnsi="Times New Roman"/>
          <w:i/>
          <w:color w:val="000000"/>
          <w:sz w:val="24"/>
          <w:szCs w:val="24"/>
          <w:lang w:eastAsia="en-GB"/>
        </w:rPr>
        <w:t>d</w:t>
      </w: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D3A81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>Solve</w:t>
      </w:r>
      <w:r w:rsidR="00A71F57" w:rsidRPr="001D3A81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 xml:space="preserve">20 – </w:t>
      </w:r>
      <w:r w:rsidR="00D40D0F" w:rsidRPr="001D3A81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k </w:t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>= 16</w:t>
      </w:r>
    </w:p>
    <w:p w:rsidR="00A74FCF" w:rsidRPr="001D3A81" w:rsidRDefault="00A74FCF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A74FCF" w:rsidRPr="001D3A81" w:rsidRDefault="00A74FCF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D40D0F" w:rsidRPr="001D3A81" w:rsidRDefault="00D40D0F" w:rsidP="005022A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k </w:t>
      </w: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</w:t>
      </w:r>
      <w:r w:rsidR="005022AF" w:rsidRPr="001D3A81">
        <w:rPr>
          <w:rFonts w:ascii="Times New Roman" w:hAnsi="Times New Roman"/>
          <w:color w:val="000000"/>
          <w:sz w:val="24"/>
          <w:szCs w:val="24"/>
          <w:lang w:eastAsia="en-GB"/>
        </w:rPr>
        <w:t>...................</w:t>
      </w:r>
      <w:r w:rsidR="00661DF9" w:rsidRPr="001D3A81">
        <w:rPr>
          <w:rFonts w:ascii="Times New Roman" w:hAnsi="Times New Roman"/>
          <w:color w:val="000000"/>
          <w:sz w:val="24"/>
          <w:szCs w:val="24"/>
          <w:lang w:eastAsia="en-GB"/>
        </w:rPr>
        <w:t>.................</w:t>
      </w: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......</w:t>
      </w:r>
    </w:p>
    <w:p w:rsidR="00D40D0F" w:rsidRPr="001D3A81" w:rsidRDefault="00162197" w:rsidP="00AD6ED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D40D0F" w:rsidRPr="001D3A81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1D3A81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AD6EDA" w:rsidRPr="001D3A81" w:rsidRDefault="00AD6EDA" w:rsidP="00AD6ED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D40D0F" w:rsidRPr="001D3A81" w:rsidRDefault="00D40D0F" w:rsidP="00AD6ED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 </w:t>
      </w: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= 3</w:t>
      </w:r>
      <w:r w:rsidRPr="001D3A81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c </w:t>
      </w: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 xml:space="preserve">+ </w:t>
      </w:r>
      <w:r w:rsidRPr="001D3A81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f</w:t>
      </w:r>
    </w:p>
    <w:p w:rsidR="00A74FCF" w:rsidRPr="001D3A81" w:rsidRDefault="00A74FCF" w:rsidP="00AD6ED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40D0F" w:rsidRPr="001D3A81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D3A81">
        <w:rPr>
          <w:rFonts w:ascii="Times New Roman" w:hAnsi="Times New Roman"/>
          <w:i/>
          <w:color w:val="000000"/>
          <w:sz w:val="24"/>
          <w:szCs w:val="24"/>
          <w:lang w:eastAsia="en-GB"/>
        </w:rPr>
        <w:t>e</w:t>
      </w: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D3A81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ork out the value of </w:t>
      </w:r>
      <w:r w:rsidR="00D40D0F" w:rsidRPr="001D3A81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c </w:t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hen </w:t>
      </w:r>
      <w:r w:rsidR="00D40D0F" w:rsidRPr="001D3A81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 </w:t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23 and </w:t>
      </w:r>
      <w:r w:rsidR="00D40D0F" w:rsidRPr="001D3A81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f </w:t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>= 5</w:t>
      </w:r>
    </w:p>
    <w:p w:rsidR="00A74FCF" w:rsidRPr="001D3A81" w:rsidRDefault="00A74FCF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A74FCF" w:rsidRPr="001D3A81" w:rsidRDefault="00A74FCF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A74FCF" w:rsidRPr="001D3A81" w:rsidRDefault="00A74FCF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A74FCF" w:rsidRPr="001D3A81" w:rsidRDefault="00A74FCF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A74FCF" w:rsidRPr="001D3A81" w:rsidRDefault="00A74FCF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A74FCF" w:rsidRPr="001D3A81" w:rsidRDefault="00A74FCF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D40D0F" w:rsidRPr="001D3A81" w:rsidRDefault="00D40D0F" w:rsidP="005022A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c </w:t>
      </w: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</w:t>
      </w:r>
      <w:r w:rsidR="005022AF" w:rsidRPr="001D3A81">
        <w:rPr>
          <w:rFonts w:ascii="Times New Roman" w:hAnsi="Times New Roman"/>
          <w:color w:val="000000"/>
          <w:sz w:val="24"/>
          <w:szCs w:val="24"/>
          <w:lang w:eastAsia="en-GB"/>
        </w:rPr>
        <w:t>...................</w:t>
      </w:r>
      <w:r w:rsidR="00661DF9" w:rsidRPr="001D3A81">
        <w:rPr>
          <w:rFonts w:ascii="Times New Roman" w:hAnsi="Times New Roman"/>
          <w:color w:val="000000"/>
          <w:sz w:val="24"/>
          <w:szCs w:val="24"/>
          <w:lang w:eastAsia="en-GB"/>
        </w:rPr>
        <w:t>.................</w:t>
      </w: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......</w:t>
      </w:r>
    </w:p>
    <w:p w:rsidR="00D40D0F" w:rsidRPr="001D3A81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D40D0F" w:rsidRPr="001D3A81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1D3A81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514F3A" w:rsidRPr="001D3A81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="00D40D0F"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900107"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6</w:t>
      </w:r>
      <w:r w:rsidR="00D40D0F"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7 </w:t>
      </w:r>
      <w:r w:rsidR="00514F3A"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D40D0F" w:rsidRPr="001D3A81" w:rsidRDefault="00514F3A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D40D0F" w:rsidRPr="001D3A81" w:rsidRDefault="008355BD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ind w:hanging="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900107"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7</w:t>
      </w:r>
      <w:r w:rsidR="007B6590"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162197" w:rsidRPr="001D3A81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="00162197" w:rsidRPr="001D3A81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="00162197" w:rsidRPr="001D3A81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="00162197" w:rsidRPr="001D3A81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>Work out</w:t>
      </w:r>
      <w:r w:rsidR="005F34CD" w:rsidRPr="001D3A81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383F73" w:rsidRPr="001D3A81">
        <w:rPr>
          <w:rFonts w:ascii="Times New Roman" w:hAnsi="Times New Roman"/>
          <w:color w:val="000000"/>
          <w:position w:val="-24"/>
          <w:sz w:val="24"/>
          <w:szCs w:val="24"/>
          <w:lang w:eastAsia="en-GB"/>
        </w:rPr>
        <w:object w:dxaOrig="240" w:dyaOrig="620">
          <v:shape id="_x0000_i1033" type="#_x0000_t75" style="width:12pt;height:30.75pt" o:ole="">
            <v:imagedata r:id="rId18" o:title=""/>
          </v:shape>
          <o:OLEObject Type="Embed" ProgID="Equation.DSMT4" ShapeID="_x0000_i1033" DrawAspect="Content" ObjectID="_1584532345" r:id="rId19"/>
        </w:object>
      </w:r>
      <w:r w:rsidR="00383F73" w:rsidRPr="001D3A81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>of 738 kg.</w:t>
      </w:r>
    </w:p>
    <w:p w:rsidR="005F34CD" w:rsidRPr="001D3A81" w:rsidRDefault="005F34C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F34CD" w:rsidRPr="001D3A81" w:rsidRDefault="005F34C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F34CD" w:rsidRPr="001D3A81" w:rsidRDefault="005F34C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40D0F" w:rsidRPr="001D3A81" w:rsidRDefault="005022AF" w:rsidP="00AD6ED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...................</w:t>
      </w:r>
      <w:r w:rsidR="00661DF9" w:rsidRPr="001D3A81">
        <w:rPr>
          <w:rFonts w:ascii="Times New Roman" w:hAnsi="Times New Roman"/>
          <w:color w:val="000000"/>
          <w:sz w:val="24"/>
          <w:szCs w:val="24"/>
          <w:lang w:eastAsia="en-GB"/>
        </w:rPr>
        <w:t>.................</w:t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>...... kg</w:t>
      </w:r>
    </w:p>
    <w:p w:rsidR="00D40D0F" w:rsidRPr="001D3A81" w:rsidRDefault="00162197" w:rsidP="00AD6ED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D40D0F" w:rsidRPr="001D3A81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1D3A81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AD6EDA" w:rsidRPr="001D3A81" w:rsidRDefault="00AD6EDA" w:rsidP="00AD6ED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40D0F" w:rsidRPr="001D3A81" w:rsidRDefault="00D40D0F" w:rsidP="00AD6ED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There are 24 horses in a field.</w:t>
      </w:r>
    </w:p>
    <w:p w:rsidR="00D40D0F" w:rsidRPr="001D3A81" w:rsidRDefault="00D40D0F" w:rsidP="00AD6ED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17 of the horses are brown.</w:t>
      </w:r>
    </w:p>
    <w:p w:rsidR="005F34CD" w:rsidRPr="001D3A81" w:rsidRDefault="005F34C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40D0F" w:rsidRPr="001D3A81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D3A81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D3A81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hat fraction of the horses in the field are </w:t>
      </w:r>
      <w:r w:rsidR="00D40D0F"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not </w:t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>brown?</w:t>
      </w:r>
    </w:p>
    <w:p w:rsidR="005F34CD" w:rsidRPr="001D3A81" w:rsidRDefault="005F34C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F34CD" w:rsidRPr="001D3A81" w:rsidRDefault="005F34C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F34CD" w:rsidRPr="001D3A81" w:rsidRDefault="005F34C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B3319" w:rsidRPr="001D3A81" w:rsidRDefault="00AB3319" w:rsidP="005022A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40D0F" w:rsidRPr="001D3A81" w:rsidRDefault="005022AF" w:rsidP="005022A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...................</w:t>
      </w:r>
      <w:r w:rsidR="00661DF9" w:rsidRPr="001D3A81">
        <w:rPr>
          <w:rFonts w:ascii="Times New Roman" w:hAnsi="Times New Roman"/>
          <w:color w:val="000000"/>
          <w:sz w:val="24"/>
          <w:szCs w:val="24"/>
          <w:lang w:eastAsia="en-GB"/>
        </w:rPr>
        <w:t>.................</w:t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>......</w:t>
      </w:r>
    </w:p>
    <w:p w:rsidR="00D40D0F" w:rsidRPr="001D3A81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D40D0F" w:rsidRPr="001D3A81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1D3A81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D40D0F" w:rsidRPr="001D3A81" w:rsidRDefault="00162197" w:rsidP="005F34CD">
      <w:pPr>
        <w:tabs>
          <w:tab w:val="left" w:pos="0"/>
          <w:tab w:val="left" w:pos="426"/>
          <w:tab w:val="left" w:pos="156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D3A81">
        <w:rPr>
          <w:rFonts w:ascii="Times New Roman" w:hAnsi="Times New Roman"/>
          <w:i/>
          <w:color w:val="000000"/>
          <w:sz w:val="24"/>
          <w:szCs w:val="24"/>
          <w:lang w:eastAsia="en-GB"/>
        </w:rPr>
        <w:t>c</w:t>
      </w: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D3A81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>Show that</w:t>
      </w:r>
      <w:r w:rsidR="005F34CD" w:rsidRPr="001D3A81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5F34CD" w:rsidRPr="001D3A81">
        <w:rPr>
          <w:rFonts w:ascii="Times New Roman" w:hAnsi="Times New Roman"/>
          <w:color w:val="000000"/>
          <w:position w:val="-24"/>
          <w:sz w:val="24"/>
          <w:szCs w:val="24"/>
          <w:lang w:eastAsia="en-GB"/>
        </w:rPr>
        <w:object w:dxaOrig="1080" w:dyaOrig="620">
          <v:shape id="_x0000_i1034" type="#_x0000_t75" style="width:54pt;height:30.75pt" o:ole="">
            <v:imagedata r:id="rId20" o:title=""/>
          </v:shape>
          <o:OLEObject Type="Embed" ProgID="Equation.DSMT4" ShapeID="_x0000_i1034" DrawAspect="Content" ObjectID="_1584532346" r:id="rId21"/>
        </w:object>
      </w:r>
    </w:p>
    <w:p w:rsidR="005F34CD" w:rsidRPr="001D3A81" w:rsidRDefault="005F34C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5F34CD" w:rsidRPr="001D3A81" w:rsidRDefault="005F34C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5F34CD" w:rsidRPr="001D3A81" w:rsidRDefault="005F34C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5F34CD" w:rsidRPr="001D3A81" w:rsidRDefault="005F34C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5F34CD" w:rsidRPr="001D3A81" w:rsidRDefault="005F34C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5F34CD" w:rsidRPr="001D3A81" w:rsidRDefault="005F34C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5F34CD" w:rsidRPr="001D3A81" w:rsidRDefault="005F34C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5F34CD" w:rsidRPr="001D3A81" w:rsidRDefault="005F34C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D40D0F" w:rsidRPr="001D3A81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D40D0F" w:rsidRPr="001D3A81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1D3A81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514F3A" w:rsidRPr="001D3A81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="00D40D0F"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900107"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7</w:t>
      </w:r>
      <w:r w:rsidR="00D40D0F"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6 </w:t>
      </w:r>
      <w:r w:rsidR="00514F3A"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D40D0F" w:rsidRPr="001D3A81" w:rsidRDefault="00514F3A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D40D0F" w:rsidRPr="001D3A81" w:rsidRDefault="008355B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900107"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8</w:t>
      </w:r>
    </w:p>
    <w:p w:rsidR="00D40D0F" w:rsidRPr="001D3A81" w:rsidRDefault="00297EAE" w:rsidP="005F34C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B44EF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pict>
          <v:shape id="_x0000_i1035" type="#_x0000_t75" style="width:354pt;height:142.5pt">
            <v:imagedata r:id="rId22" o:title=""/>
          </v:shape>
        </w:pict>
      </w:r>
    </w:p>
    <w:p w:rsidR="00AD6EDA" w:rsidRPr="001D3A81" w:rsidRDefault="00AD6EDA" w:rsidP="005F34CD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D40D0F" w:rsidRPr="001D3A81" w:rsidRDefault="00D40D0F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BC </w:t>
      </w: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is a straight line.</w:t>
      </w:r>
    </w:p>
    <w:p w:rsidR="00D40D0F" w:rsidRPr="001D3A81" w:rsidRDefault="00D40D0F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BDE </w:t>
      </w: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is a quadrilateral.</w:t>
      </w:r>
    </w:p>
    <w:p w:rsidR="00383F73" w:rsidRPr="001D3A81" w:rsidRDefault="00383F7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40D0F" w:rsidRPr="001D3A81" w:rsidRDefault="00162197" w:rsidP="00383F73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D3A81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D3A81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="00F200D3" w:rsidRPr="001D3A81">
        <w:rPr>
          <w:rFonts w:ascii="Times New Roman" w:hAnsi="Times New Roman"/>
          <w:color w:val="000000"/>
          <w:sz w:val="24"/>
          <w:szCs w:val="24"/>
          <w:lang w:eastAsia="en-GB"/>
        </w:rPr>
        <w:t>i)</w:t>
      </w:r>
      <w:r w:rsidR="00F200D3" w:rsidRPr="001D3A81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ork out the value of </w:t>
      </w:r>
      <w:r w:rsidR="00D40D0F" w:rsidRPr="001D3A81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D40D0F" w:rsidRPr="001D3A81" w:rsidRDefault="00D40D0F" w:rsidP="00AD6EDA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</w:t>
      </w:r>
      <w:r w:rsidR="005022AF" w:rsidRPr="001D3A81">
        <w:rPr>
          <w:rFonts w:ascii="Times New Roman" w:hAnsi="Times New Roman"/>
          <w:color w:val="000000"/>
          <w:sz w:val="24"/>
          <w:szCs w:val="24"/>
          <w:lang w:eastAsia="en-GB"/>
        </w:rPr>
        <w:t>...................</w:t>
      </w:r>
      <w:r w:rsidR="00661DF9" w:rsidRPr="001D3A81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</w:t>
      </w: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D40D0F" w:rsidRPr="001D3A81" w:rsidRDefault="00383F73" w:rsidP="00383F73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162197" w:rsidRPr="001D3A81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>i</w:t>
      </w:r>
      <w:r w:rsidR="00F200D3" w:rsidRPr="001D3A81">
        <w:rPr>
          <w:rFonts w:ascii="Times New Roman" w:hAnsi="Times New Roman"/>
          <w:color w:val="000000"/>
          <w:sz w:val="24"/>
          <w:szCs w:val="24"/>
          <w:lang w:eastAsia="en-GB"/>
        </w:rPr>
        <w:t>i)</w:t>
      </w:r>
      <w:r w:rsidR="00F200D3" w:rsidRPr="001D3A81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>Give a reason for your answer.</w:t>
      </w:r>
    </w:p>
    <w:p w:rsidR="00A45BC5" w:rsidRPr="001D3A81" w:rsidRDefault="00A45BC5" w:rsidP="00A45BC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40D0F" w:rsidRPr="001D3A81" w:rsidRDefault="00661DF9" w:rsidP="006B6D7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:rsidR="00A45BC5" w:rsidRPr="001D3A81" w:rsidRDefault="00A45BC5" w:rsidP="00A45BC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40D0F" w:rsidRPr="001D3A81" w:rsidRDefault="005022AF" w:rsidP="005022A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...................</w:t>
      </w:r>
      <w:r w:rsidR="00661DF9" w:rsidRPr="001D3A81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...............................</w:t>
      </w:r>
    </w:p>
    <w:p w:rsidR="00D40D0F" w:rsidRPr="001D3A81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D40D0F" w:rsidRPr="001D3A81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1D3A81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D40D0F" w:rsidRPr="001D3A81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D3A81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D3A81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ork out the value of </w:t>
      </w:r>
      <w:r w:rsidR="00D40D0F" w:rsidRPr="001D3A81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y</w:t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1A4B13" w:rsidRPr="001D3A81" w:rsidRDefault="001A4B1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1A4B13" w:rsidRPr="001D3A81" w:rsidRDefault="001A4B1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1A4B13" w:rsidRPr="001D3A81" w:rsidRDefault="001A4B1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AB3319" w:rsidRPr="001D3A81" w:rsidRDefault="00AB3319" w:rsidP="005022A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AB3319" w:rsidRPr="001D3A81" w:rsidRDefault="00AB3319" w:rsidP="005022A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D40D0F" w:rsidRPr="001D3A81" w:rsidRDefault="00D40D0F" w:rsidP="005022A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y </w:t>
      </w: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</w:t>
      </w:r>
      <w:r w:rsidR="005022AF" w:rsidRPr="001D3A81">
        <w:rPr>
          <w:rFonts w:ascii="Times New Roman" w:hAnsi="Times New Roman"/>
          <w:color w:val="000000"/>
          <w:sz w:val="24"/>
          <w:szCs w:val="24"/>
          <w:lang w:eastAsia="en-GB"/>
        </w:rPr>
        <w:t>...................</w:t>
      </w:r>
      <w:r w:rsidR="00661DF9" w:rsidRPr="001D3A81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</w:t>
      </w: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D40D0F" w:rsidRPr="001D3A81" w:rsidRDefault="00162197" w:rsidP="00383F7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D40D0F" w:rsidRPr="001D3A81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1D3A81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383F73" w:rsidRPr="001D3A81" w:rsidRDefault="00383F73" w:rsidP="00383F7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D40D0F" w:rsidRPr="001D3A81" w:rsidRDefault="00D40D0F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Each exterior angle of a regular polygon is 18</w:t>
      </w:r>
      <w:r w:rsidR="001A4B13" w:rsidRPr="001D3A81">
        <w:rPr>
          <w:rFonts w:ascii="Times New Roman" w:hAnsi="Times New Roman"/>
          <w:color w:val="000000"/>
          <w:sz w:val="24"/>
          <w:szCs w:val="24"/>
          <w:lang w:eastAsia="en-GB"/>
        </w:rPr>
        <w:t>°</w:t>
      </w:r>
    </w:p>
    <w:p w:rsidR="001A4B13" w:rsidRPr="001D3A81" w:rsidRDefault="001A4B1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40D0F" w:rsidRPr="001D3A81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D3A81">
        <w:rPr>
          <w:rFonts w:ascii="Times New Roman" w:hAnsi="Times New Roman"/>
          <w:i/>
          <w:color w:val="000000"/>
          <w:sz w:val="24"/>
          <w:szCs w:val="24"/>
          <w:lang w:eastAsia="en-GB"/>
        </w:rPr>
        <w:t>c</w:t>
      </w: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D3A81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>Work out the number of sides of this regular polygon.</w:t>
      </w:r>
    </w:p>
    <w:p w:rsidR="001A4B13" w:rsidRPr="001D3A81" w:rsidRDefault="001A4B1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A4B13" w:rsidRPr="001D3A81" w:rsidRDefault="001A4B1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A4B13" w:rsidRPr="001D3A81" w:rsidRDefault="001A4B1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A4B13" w:rsidRPr="001D3A81" w:rsidRDefault="001A4B1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40D0F" w:rsidRPr="001D3A81" w:rsidRDefault="005022AF" w:rsidP="005022A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...................</w:t>
      </w:r>
      <w:r w:rsidR="00661DF9" w:rsidRPr="001D3A81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</w:t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D40D0F" w:rsidRPr="001D3A81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D40D0F" w:rsidRPr="001D3A81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1D3A81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514F3A" w:rsidRPr="001D3A81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="00D40D0F"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900107"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8</w:t>
      </w:r>
      <w:r w:rsidR="00D40D0F"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7 </w:t>
      </w:r>
      <w:r w:rsidR="00514F3A"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D40D0F" w:rsidRPr="001D3A81" w:rsidRDefault="00514F3A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  <w:t>9</w:t>
      </w:r>
      <w:r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Here is a list of ingredients for making 24 Rocky Road Crunchy Bars.</w:t>
      </w: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406"/>
      </w:tblGrid>
      <w:tr w:rsidR="00900107" w:rsidRPr="001D3A81" w:rsidTr="00900107">
        <w:trPr>
          <w:trHeight w:val="2420"/>
          <w:jc w:val="center"/>
        </w:trPr>
        <w:tc>
          <w:tcPr>
            <w:tcW w:w="3406" w:type="dxa"/>
            <w:shd w:val="clear" w:color="auto" w:fill="auto"/>
          </w:tcPr>
          <w:p w:rsidR="00900107" w:rsidRPr="001D3A81" w:rsidRDefault="00900107" w:rsidP="00900107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spacing w:before="120" w:after="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</w:pPr>
            <w:r w:rsidRPr="001D3A81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>Rocky Road Crunchy Bars</w:t>
            </w:r>
          </w:p>
          <w:p w:rsidR="00900107" w:rsidRPr="001D3A81" w:rsidRDefault="00900107" w:rsidP="00900107">
            <w:pPr>
              <w:tabs>
                <w:tab w:val="left" w:pos="0"/>
                <w:tab w:val="left" w:pos="426"/>
              </w:tabs>
              <w:autoSpaceDE w:val="0"/>
              <w:autoSpaceDN w:val="0"/>
              <w:adjustRightInd w:val="0"/>
              <w:spacing w:before="240" w:after="12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1D3A81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Ingredients for 24 bars</w:t>
            </w:r>
          </w:p>
          <w:p w:rsidR="00900107" w:rsidRPr="001D3A81" w:rsidRDefault="00900107" w:rsidP="00900107">
            <w:pPr>
              <w:tabs>
                <w:tab w:val="left" w:pos="0"/>
                <w:tab w:val="left" w:pos="1618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1D3A81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125 grams</w:t>
            </w:r>
            <w:r w:rsidRPr="001D3A81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ab/>
            </w:r>
            <w:r w:rsidRPr="001D3A81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butter</w:t>
            </w:r>
          </w:p>
          <w:p w:rsidR="00900107" w:rsidRPr="001D3A81" w:rsidRDefault="00900107" w:rsidP="00900107">
            <w:pPr>
              <w:tabs>
                <w:tab w:val="left" w:pos="0"/>
                <w:tab w:val="left" w:pos="1618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1D3A81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300 grams</w:t>
            </w:r>
            <w:r w:rsidRPr="001D3A81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ab/>
            </w:r>
            <w:r w:rsidRPr="001D3A81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chocolate</w:t>
            </w:r>
          </w:p>
          <w:p w:rsidR="00900107" w:rsidRPr="001D3A81" w:rsidRDefault="00900107" w:rsidP="00900107">
            <w:pPr>
              <w:tabs>
                <w:tab w:val="left" w:pos="0"/>
                <w:tab w:val="left" w:pos="1618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1D3A81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3 tablespoons</w:t>
            </w:r>
            <w:r w:rsidRPr="001D3A81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ab/>
            </w:r>
            <w:r w:rsidRPr="001D3A81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syrup</w:t>
            </w:r>
          </w:p>
          <w:p w:rsidR="00900107" w:rsidRPr="001D3A81" w:rsidRDefault="00900107" w:rsidP="00900107">
            <w:pPr>
              <w:tabs>
                <w:tab w:val="left" w:pos="0"/>
                <w:tab w:val="left" w:pos="1618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1D3A81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200 grams</w:t>
            </w:r>
            <w:r w:rsidRPr="001D3A81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ab/>
            </w:r>
            <w:r w:rsidRPr="001D3A81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biscuits</w:t>
            </w:r>
          </w:p>
          <w:p w:rsidR="00900107" w:rsidRPr="001D3A81" w:rsidRDefault="00900107" w:rsidP="00900107">
            <w:pPr>
              <w:tabs>
                <w:tab w:val="left" w:pos="0"/>
                <w:tab w:val="left" w:pos="1618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1D3A81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100 grams</w:t>
            </w:r>
            <w:r w:rsidRPr="001D3A81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ab/>
            </w:r>
            <w:r w:rsidRPr="001D3A81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marshmallows</w:t>
            </w:r>
          </w:p>
          <w:p w:rsidR="00900107" w:rsidRPr="001D3A81" w:rsidRDefault="00900107" w:rsidP="00900107">
            <w:pPr>
              <w:tabs>
                <w:tab w:val="left" w:pos="0"/>
                <w:tab w:val="left" w:pos="1618"/>
              </w:tabs>
              <w:autoSpaceDE w:val="0"/>
              <w:autoSpaceDN w:val="0"/>
              <w:adjustRightInd w:val="0"/>
              <w:spacing w:after="12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1D3A81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2 teaspoons</w:t>
            </w:r>
            <w:r w:rsidRPr="001D3A81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ab/>
            </w:r>
            <w:r w:rsidRPr="001D3A81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icing sugar</w:t>
            </w:r>
          </w:p>
        </w:tc>
      </w:tr>
    </w:tbl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Silvester wants to make 30 Rocky Road Crunchy Bars.</w:t>
      </w: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D3A81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D3A81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Work out the amount of marshmallows he needs.</w:t>
      </w: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 grams</w:t>
      </w: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Nigella makes some Rocky Road Crunchy Bars.</w:t>
      </w: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She uses 850 grams of chocolate.</w:t>
      </w: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D3A81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D3A81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Work out the number of Rocky Road Crunchy Bars she makes.</w:t>
      </w: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</w:t>
      </w: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Total for Question 9 is 4 marks)</w:t>
      </w: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  <w:t>10</w:t>
      </w:r>
      <w:r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In a sale, normal prices are reduced by 35%.</w:t>
      </w: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The normal price of a bed is $1200.</w:t>
      </w: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Work out the sale price of the bed.</w:t>
      </w: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$ .......................................................</w:t>
      </w: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Total for Question 10 is 3 marks)</w:t>
      </w: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1</w:t>
      </w:r>
      <w:r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The diagram shows a rectangle and a circle.</w:t>
      </w: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900107" w:rsidRPr="001D3A81" w:rsidRDefault="00297EAE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B44EF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pict>
          <v:shape id="_x0000_i1036" type="#_x0000_t75" style="width:323.25pt;height:146.25pt">
            <v:imagedata r:id="rId23" o:title=""/>
          </v:shape>
        </w:pict>
      </w: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The rectangle has length 30 cm and width 20 cm.</w:t>
      </w: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The circle has radius 8 cm.</w:t>
      </w: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Work out the area of the shaded region.</w:t>
      </w: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Give your answer correct to 3 significant figures.</w:t>
      </w: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 cm</w:t>
      </w:r>
      <w:r w:rsidRPr="001D3A81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2</w:t>
      </w: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Total for Question 11 is 4 marks)</w:t>
      </w: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D40D0F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D40D0F"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 w:rsidR="001D3A81"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</w:t>
      </w:r>
      <w:r w:rsidR="00E73958"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 xml:space="preserve">On the grid, draw the graph of </w:t>
      </w:r>
      <w:r w:rsidR="00D40D0F" w:rsidRPr="001D3A81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y </w:t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>+ 2</w:t>
      </w:r>
      <w:r w:rsidR="00D40D0F" w:rsidRPr="001D3A81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6 for values of </w:t>
      </w:r>
      <w:r w:rsidR="00D40D0F" w:rsidRPr="001D3A81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>from –2 to 4</w:t>
      </w:r>
      <w:r w:rsidR="00875336" w:rsidRPr="001D3A81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875336" w:rsidRPr="001D3A81" w:rsidRDefault="00875336" w:rsidP="00AD6ED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875336" w:rsidRPr="001D3A81" w:rsidRDefault="00875336" w:rsidP="00AD6ED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875336" w:rsidRPr="001D3A81" w:rsidRDefault="00875336" w:rsidP="00AD6ED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D6EDA" w:rsidRPr="001D3A81" w:rsidRDefault="00AD6EDA" w:rsidP="00AD6ED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D6EDA" w:rsidRPr="001D3A81" w:rsidRDefault="00AD6EDA" w:rsidP="00AD6ED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D6EDA" w:rsidRPr="001D3A81" w:rsidRDefault="00AD6EDA" w:rsidP="00AD6ED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875336" w:rsidRPr="001D3A81" w:rsidRDefault="00875336" w:rsidP="00AD6ED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875336" w:rsidRPr="001D3A81" w:rsidRDefault="00875336" w:rsidP="00AD6ED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875336" w:rsidRPr="001D3A81" w:rsidRDefault="00297EAE" w:rsidP="00AD6ED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B44EF">
        <w:rPr>
          <w:rFonts w:ascii="Times New Roman" w:hAnsi="Times New Roman"/>
          <w:color w:val="000000"/>
          <w:sz w:val="24"/>
          <w:szCs w:val="24"/>
          <w:lang w:eastAsia="en-GB"/>
        </w:rPr>
        <w:pict>
          <v:shape id="_x0000_i1037" type="#_x0000_t75" style="width:251.25pt;height:469.5pt">
            <v:imagedata r:id="rId24" o:title=""/>
          </v:shape>
        </w:pict>
      </w:r>
    </w:p>
    <w:p w:rsidR="00875336" w:rsidRPr="001D3A81" w:rsidRDefault="00875336" w:rsidP="00AD6ED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875336" w:rsidRPr="001D3A81" w:rsidRDefault="00875336" w:rsidP="00AD6ED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D6EDA" w:rsidRPr="001D3A81" w:rsidRDefault="00AD6EDA" w:rsidP="00AD6ED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875336" w:rsidRPr="001D3A81" w:rsidRDefault="00875336" w:rsidP="00AD6ED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14F3A" w:rsidRPr="001D3A81" w:rsidRDefault="00674AF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 w:rsidR="00162197"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="00D40D0F"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Total for Question 1</w:t>
      </w:r>
      <w:r w:rsidR="001D3A81"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</w:t>
      </w:r>
      <w:r w:rsidR="00D40D0F"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4 </w:t>
      </w:r>
      <w:r w:rsidR="00514F3A"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="00162197"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D40D0F" w:rsidRPr="001D3A81" w:rsidRDefault="00514F3A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1D3A81" w:rsidRPr="001D3A81" w:rsidRDefault="008355BD" w:rsidP="001D3A8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1D3A81"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3</w:t>
      </w:r>
      <w:r w:rsidR="001D3A81"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1D3A81" w:rsidRPr="001D3A81">
        <w:rPr>
          <w:rFonts w:ascii="Times New Roman" w:hAnsi="Times New Roman"/>
          <w:color w:val="000000"/>
          <w:sz w:val="24"/>
          <w:szCs w:val="24"/>
          <w:lang w:eastAsia="en-GB"/>
        </w:rPr>
        <w:t>The area of the floor of a room is 12 m</w:t>
      </w:r>
      <w:r w:rsidR="001D3A81" w:rsidRPr="001D3A81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2</w:t>
      </w:r>
      <w:r w:rsidR="001D3A81" w:rsidRPr="001D3A81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1D3A81" w:rsidRPr="001D3A81" w:rsidRDefault="001D3A81" w:rsidP="001D3A8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D3A81" w:rsidRPr="001D3A81" w:rsidRDefault="001D3A81" w:rsidP="001D3A8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Change 12 m</w:t>
      </w:r>
      <w:r w:rsidRPr="001D3A81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2</w:t>
      </w: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into cm</w:t>
      </w:r>
      <w:r w:rsidRPr="001D3A81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2</w:t>
      </w: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1D3A81" w:rsidRPr="001D3A81" w:rsidRDefault="001D3A81" w:rsidP="001D3A8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D3A81" w:rsidRPr="001D3A81" w:rsidRDefault="001D3A81" w:rsidP="001D3A8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D3A81" w:rsidRPr="001D3A81" w:rsidRDefault="001D3A81" w:rsidP="001D3A8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D3A81" w:rsidRPr="001D3A81" w:rsidRDefault="001D3A81" w:rsidP="001D3A8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 cm</w:t>
      </w:r>
      <w:r w:rsidRPr="001D3A81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2</w:t>
      </w:r>
    </w:p>
    <w:p w:rsidR="001D3A81" w:rsidRPr="001D3A81" w:rsidRDefault="001D3A81" w:rsidP="001D3A8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Total for Question 13 is 2 marks)</w:t>
      </w:r>
    </w:p>
    <w:p w:rsidR="001D3A81" w:rsidRPr="001D3A81" w:rsidRDefault="001D3A81" w:rsidP="001D3A8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1D3A81" w:rsidRPr="001D3A81" w:rsidRDefault="001D3A81" w:rsidP="001D3A8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4</w:t>
      </w:r>
      <w:r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D3A81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D3A81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Simplify</w:t>
      </w: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1D3A81">
        <w:rPr>
          <w:rFonts w:ascii="Times New Roman" w:hAnsi="Times New Roman"/>
          <w:color w:val="000000"/>
          <w:position w:val="-24"/>
          <w:sz w:val="24"/>
          <w:szCs w:val="24"/>
          <w:lang w:eastAsia="en-GB"/>
        </w:rPr>
        <w:object w:dxaOrig="820" w:dyaOrig="660">
          <v:shape id="_x0000_i1038" type="#_x0000_t75" style="width:41.25pt;height:33pt" o:ole="">
            <v:imagedata r:id="rId25" o:title=""/>
          </v:shape>
          <o:OLEObject Type="Embed" ProgID="Equation.DSMT4" ShapeID="_x0000_i1038" DrawAspect="Content" ObjectID="_1584532347" r:id="rId26"/>
        </w:object>
      </w: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</w:t>
      </w: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D3A81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D3A81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Write down the inequality shown on the number line.</w:t>
      </w: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00107" w:rsidRPr="001D3A81" w:rsidRDefault="00297EAE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B44EF">
        <w:rPr>
          <w:rFonts w:ascii="Times New Roman" w:hAnsi="Times New Roman"/>
          <w:color w:val="000000"/>
          <w:sz w:val="24"/>
          <w:szCs w:val="24"/>
          <w:lang w:eastAsia="en-GB"/>
        </w:rPr>
        <w:pict>
          <v:shape id="_x0000_i1039" type="#_x0000_t75" style="width:359.25pt;height:42pt">
            <v:imagedata r:id="rId27" o:title=""/>
          </v:shape>
        </w:pict>
      </w: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</w:t>
      </w: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Total for Question 14 is 4 marks)</w:t>
      </w: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1D3A81" w:rsidRPr="001D3A81" w:rsidRDefault="00900107" w:rsidP="001D3A8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1D3A81" w:rsidRPr="001D3A81">
        <w:rPr>
          <w:rFonts w:ascii="Times New Roman" w:hAnsi="Times New Roman"/>
          <w:b/>
          <w:bCs/>
          <w:sz w:val="24"/>
          <w:szCs w:val="24"/>
          <w:lang w:eastAsia="en-GB"/>
        </w:rPr>
        <w:t>15</w:t>
      </w:r>
    </w:p>
    <w:p w:rsidR="001D3A81" w:rsidRPr="001D3A81" w:rsidRDefault="00297EAE" w:rsidP="001D3A8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B44EF">
        <w:rPr>
          <w:rFonts w:ascii="Times New Roman" w:hAnsi="Times New Roman"/>
          <w:b/>
          <w:bCs/>
          <w:sz w:val="24"/>
          <w:szCs w:val="24"/>
          <w:lang w:eastAsia="en-GB"/>
        </w:rPr>
        <w:pict>
          <v:shape id="_x0000_i1040" type="#_x0000_t75" style="width:261pt;height:263.25pt">
            <v:imagedata r:id="rId28" o:title=""/>
          </v:shape>
        </w:pict>
      </w:r>
    </w:p>
    <w:p w:rsidR="001D3A81" w:rsidRPr="001D3A81" w:rsidRDefault="001D3A81" w:rsidP="001D3A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left="-567" w:firstLine="567"/>
        <w:rPr>
          <w:rFonts w:ascii="Times New Roman" w:hAnsi="Times New Roman"/>
          <w:sz w:val="24"/>
          <w:szCs w:val="24"/>
          <w:lang w:eastAsia="en-GB"/>
        </w:rPr>
      </w:pPr>
      <w:r w:rsidRPr="001D3A81">
        <w:rPr>
          <w:rFonts w:ascii="Times New Roman" w:hAnsi="Times New Roman"/>
          <w:sz w:val="24"/>
          <w:szCs w:val="24"/>
          <w:lang w:eastAsia="en-GB"/>
        </w:rPr>
        <w:t>(</w:t>
      </w:r>
      <w:r w:rsidRPr="001D3A81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1D3A81">
        <w:rPr>
          <w:rFonts w:ascii="Times New Roman" w:hAnsi="Times New Roman"/>
          <w:sz w:val="24"/>
          <w:szCs w:val="24"/>
          <w:lang w:eastAsia="en-GB"/>
        </w:rPr>
        <w:t>)</w:t>
      </w:r>
      <w:r w:rsidRPr="001D3A81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1D3A81">
        <w:rPr>
          <w:rFonts w:ascii="Times New Roman" w:hAnsi="Times New Roman"/>
          <w:sz w:val="24"/>
          <w:szCs w:val="24"/>
          <w:lang w:eastAsia="en-GB"/>
        </w:rPr>
        <w:t xml:space="preserve">On the grid above, translate shape </w:t>
      </w:r>
      <w:r w:rsidRPr="001D3A81">
        <w:rPr>
          <w:rFonts w:ascii="Times New Roman" w:hAnsi="Times New Roman"/>
          <w:b/>
          <w:bCs/>
          <w:sz w:val="24"/>
          <w:szCs w:val="24"/>
          <w:lang w:eastAsia="en-GB"/>
        </w:rPr>
        <w:t xml:space="preserve">S </w:t>
      </w:r>
      <w:r w:rsidRPr="001D3A81">
        <w:rPr>
          <w:rFonts w:ascii="Times New Roman" w:hAnsi="Times New Roman"/>
          <w:sz w:val="24"/>
          <w:szCs w:val="24"/>
          <w:lang w:eastAsia="en-GB"/>
        </w:rPr>
        <w:t>by 1 square to the left and 3 squares down.</w:t>
      </w:r>
    </w:p>
    <w:p w:rsidR="001D3A81" w:rsidRPr="001D3A81" w:rsidRDefault="001D3A81" w:rsidP="001D3A8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ind w:firstLine="567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1D3A81" w:rsidRPr="001D3A81" w:rsidRDefault="00297EAE" w:rsidP="001D3A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2B44EF">
        <w:rPr>
          <w:rFonts w:ascii="Times New Roman" w:hAnsi="Times New Roman"/>
          <w:sz w:val="24"/>
          <w:szCs w:val="24"/>
          <w:lang w:eastAsia="en-GB"/>
        </w:rPr>
        <w:pict>
          <v:shape id="_x0000_i1041" type="#_x0000_t75" style="width:260.25pt;height:309.75pt">
            <v:imagedata r:id="rId29" o:title=""/>
          </v:shape>
        </w:pict>
      </w:r>
    </w:p>
    <w:p w:rsidR="001D3A81" w:rsidRPr="001D3A81" w:rsidRDefault="001D3A81" w:rsidP="001D3A8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left="-567" w:firstLine="567"/>
        <w:rPr>
          <w:rFonts w:ascii="Times New Roman" w:hAnsi="Times New Roman"/>
          <w:sz w:val="24"/>
          <w:szCs w:val="24"/>
          <w:lang w:eastAsia="en-GB"/>
        </w:rPr>
      </w:pPr>
      <w:r w:rsidRPr="001D3A81">
        <w:rPr>
          <w:rFonts w:ascii="Times New Roman" w:hAnsi="Times New Roman"/>
          <w:sz w:val="24"/>
          <w:szCs w:val="24"/>
          <w:lang w:eastAsia="en-GB"/>
        </w:rPr>
        <w:t>(</w:t>
      </w:r>
      <w:r w:rsidRPr="001D3A81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1D3A81">
        <w:rPr>
          <w:rFonts w:ascii="Times New Roman" w:hAnsi="Times New Roman"/>
          <w:sz w:val="24"/>
          <w:szCs w:val="24"/>
          <w:lang w:eastAsia="en-GB"/>
        </w:rPr>
        <w:t>)</w:t>
      </w:r>
      <w:r w:rsidRPr="001D3A81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1D3A81">
        <w:rPr>
          <w:rFonts w:ascii="Times New Roman" w:hAnsi="Times New Roman"/>
          <w:sz w:val="24"/>
          <w:szCs w:val="24"/>
          <w:lang w:eastAsia="en-GB"/>
        </w:rPr>
        <w:t xml:space="preserve">On the grid, rotate triangle </w:t>
      </w:r>
      <w:r w:rsidRPr="001D3A81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 </w:t>
      </w:r>
      <w:r w:rsidRPr="001D3A81">
        <w:rPr>
          <w:rFonts w:ascii="Times New Roman" w:hAnsi="Times New Roman"/>
          <w:sz w:val="24"/>
          <w:szCs w:val="24"/>
          <w:lang w:eastAsia="en-GB"/>
        </w:rPr>
        <w:t>90</w:t>
      </w:r>
      <w:r w:rsidRPr="001D3A81">
        <w:rPr>
          <w:rFonts w:ascii="Times New Roman" w:hAnsi="Times New Roman"/>
          <w:color w:val="000000"/>
          <w:sz w:val="24"/>
        </w:rPr>
        <w:t>°</w:t>
      </w:r>
      <w:r w:rsidRPr="001D3A81">
        <w:rPr>
          <w:rFonts w:ascii="Times New Roman" w:hAnsi="Times New Roman"/>
          <w:sz w:val="24"/>
          <w:szCs w:val="24"/>
          <w:lang w:eastAsia="en-GB"/>
        </w:rPr>
        <w:t xml:space="preserve"> clockwise about (0, 2).</w:t>
      </w:r>
    </w:p>
    <w:p w:rsidR="001D3A81" w:rsidRPr="001D3A81" w:rsidRDefault="001D3A81" w:rsidP="001D3A8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1D3A81" w:rsidRPr="001D3A81" w:rsidRDefault="001D3A81" w:rsidP="001D3A8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sz w:val="24"/>
          <w:szCs w:val="24"/>
          <w:lang w:eastAsia="en-GB"/>
        </w:rPr>
        <w:t>(Total for Question 15 is 3 marks)</w:t>
      </w:r>
    </w:p>
    <w:p w:rsidR="001D3A81" w:rsidRPr="001D3A81" w:rsidRDefault="001D3A81" w:rsidP="001D3A8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D40D0F" w:rsidRPr="001D3A81" w:rsidRDefault="00900107" w:rsidP="001D3A8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D40D0F"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6</w:t>
      </w:r>
      <w:r w:rsidR="00E73958"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>The table gives information about the weights of 20 rugby players.</w:t>
      </w:r>
    </w:p>
    <w:p w:rsidR="00875336" w:rsidRPr="001D3A81" w:rsidRDefault="00875336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tbl>
      <w:tblPr>
        <w:tblW w:w="0" w:type="auto"/>
        <w:tblInd w:w="2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115"/>
        <w:gridCol w:w="2115"/>
      </w:tblGrid>
      <w:tr w:rsidR="008F4BC0" w:rsidRPr="001D3A81" w:rsidTr="00505647">
        <w:trPr>
          <w:trHeight w:val="511"/>
        </w:trPr>
        <w:tc>
          <w:tcPr>
            <w:tcW w:w="2115" w:type="dxa"/>
            <w:shd w:val="clear" w:color="auto" w:fill="auto"/>
            <w:vAlign w:val="center"/>
          </w:tcPr>
          <w:p w:rsidR="00875336" w:rsidRPr="001D3A81" w:rsidRDefault="00875336" w:rsidP="008F4BC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</w:pPr>
            <w:r w:rsidRPr="001D3A81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>Weight (</w:t>
            </w:r>
            <w:r w:rsidRPr="001D3A81">
              <w:rPr>
                <w:rFonts w:ascii="Times New Roman" w:hAnsi="Times New Roman"/>
                <w:b/>
                <w:bCs/>
                <w:i/>
                <w:iCs/>
                <w:color w:val="000000"/>
                <w:sz w:val="24"/>
                <w:szCs w:val="24"/>
                <w:lang w:eastAsia="en-GB"/>
              </w:rPr>
              <w:t xml:space="preserve">w </w:t>
            </w:r>
            <w:r w:rsidRPr="001D3A81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>kg)</w:t>
            </w:r>
          </w:p>
        </w:tc>
        <w:tc>
          <w:tcPr>
            <w:tcW w:w="2115" w:type="dxa"/>
            <w:shd w:val="clear" w:color="auto" w:fill="auto"/>
            <w:vAlign w:val="center"/>
          </w:tcPr>
          <w:p w:rsidR="00875336" w:rsidRPr="001D3A81" w:rsidRDefault="00875336" w:rsidP="008F4BC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</w:pPr>
            <w:r w:rsidRPr="001D3A81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>Frequency</w:t>
            </w:r>
          </w:p>
        </w:tc>
      </w:tr>
      <w:tr w:rsidR="008F4BC0" w:rsidRPr="001D3A81" w:rsidTr="00505647">
        <w:trPr>
          <w:trHeight w:val="511"/>
        </w:trPr>
        <w:tc>
          <w:tcPr>
            <w:tcW w:w="2115" w:type="dxa"/>
            <w:shd w:val="clear" w:color="auto" w:fill="auto"/>
            <w:vAlign w:val="center"/>
          </w:tcPr>
          <w:p w:rsidR="00875336" w:rsidRPr="001D3A81" w:rsidRDefault="00875336" w:rsidP="008F4BC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1D3A81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80 &lt; </w:t>
            </w:r>
            <w:r w:rsidRPr="001D3A81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  <w:t xml:space="preserve">w </w:t>
            </w:r>
            <w:r w:rsidRPr="001D3A81">
              <w:rPr>
                <w:rFonts w:ascii="Times New Roman" w:eastAsia="Arial Unicode MS" w:hAnsi="Times New Roman"/>
                <w:color w:val="000000"/>
                <w:sz w:val="24"/>
                <w:szCs w:val="24"/>
                <w:lang w:eastAsia="en-GB"/>
              </w:rPr>
              <w:t>≤</w:t>
            </w:r>
            <w:r w:rsidRPr="001D3A81">
              <w:rPr>
                <w:rFonts w:ascii="Times New Roman" w:eastAsia="EuclidMathTwo" w:hAnsi="Times New Roman"/>
                <w:color w:val="000000"/>
                <w:sz w:val="24"/>
                <w:szCs w:val="24"/>
                <w:lang w:eastAsia="en-GB"/>
              </w:rPr>
              <w:t xml:space="preserve"> </w:t>
            </w:r>
            <w:r w:rsidRPr="001D3A81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90</w:t>
            </w:r>
          </w:p>
        </w:tc>
        <w:tc>
          <w:tcPr>
            <w:tcW w:w="2115" w:type="dxa"/>
            <w:shd w:val="clear" w:color="auto" w:fill="auto"/>
            <w:vAlign w:val="center"/>
          </w:tcPr>
          <w:p w:rsidR="00875336" w:rsidRPr="001D3A81" w:rsidRDefault="00875336" w:rsidP="008F4BC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1D3A81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3</w:t>
            </w:r>
          </w:p>
        </w:tc>
      </w:tr>
      <w:tr w:rsidR="008F4BC0" w:rsidRPr="001D3A81" w:rsidTr="00505647">
        <w:trPr>
          <w:trHeight w:val="511"/>
        </w:trPr>
        <w:tc>
          <w:tcPr>
            <w:tcW w:w="2115" w:type="dxa"/>
            <w:shd w:val="clear" w:color="auto" w:fill="auto"/>
            <w:vAlign w:val="center"/>
          </w:tcPr>
          <w:p w:rsidR="00875336" w:rsidRPr="001D3A81" w:rsidRDefault="00875336" w:rsidP="008F4BC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1D3A81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90 &lt; </w:t>
            </w:r>
            <w:r w:rsidRPr="001D3A81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  <w:t xml:space="preserve">w </w:t>
            </w:r>
            <w:r w:rsidRPr="001D3A81">
              <w:rPr>
                <w:rFonts w:ascii="Times New Roman" w:eastAsia="Arial Unicode MS" w:hAnsi="Times New Roman"/>
                <w:color w:val="000000"/>
                <w:sz w:val="24"/>
                <w:szCs w:val="24"/>
                <w:lang w:eastAsia="en-GB"/>
              </w:rPr>
              <w:t>≤</w:t>
            </w:r>
            <w:r w:rsidRPr="001D3A81">
              <w:rPr>
                <w:rFonts w:ascii="Times New Roman" w:eastAsia="EuclidMathTwo" w:hAnsi="Times New Roman"/>
                <w:color w:val="000000"/>
                <w:sz w:val="24"/>
                <w:szCs w:val="24"/>
                <w:lang w:eastAsia="en-GB"/>
              </w:rPr>
              <w:t xml:space="preserve"> </w:t>
            </w:r>
            <w:r w:rsidRPr="001D3A81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100</w:t>
            </w:r>
          </w:p>
        </w:tc>
        <w:tc>
          <w:tcPr>
            <w:tcW w:w="2115" w:type="dxa"/>
            <w:shd w:val="clear" w:color="auto" w:fill="auto"/>
            <w:vAlign w:val="center"/>
          </w:tcPr>
          <w:p w:rsidR="00875336" w:rsidRPr="001D3A81" w:rsidRDefault="00875336" w:rsidP="008F4BC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1D3A81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5</w:t>
            </w:r>
          </w:p>
        </w:tc>
      </w:tr>
      <w:tr w:rsidR="008F4BC0" w:rsidRPr="001D3A81" w:rsidTr="00505647">
        <w:trPr>
          <w:trHeight w:val="511"/>
        </w:trPr>
        <w:tc>
          <w:tcPr>
            <w:tcW w:w="2115" w:type="dxa"/>
            <w:shd w:val="clear" w:color="auto" w:fill="auto"/>
            <w:vAlign w:val="center"/>
          </w:tcPr>
          <w:p w:rsidR="00875336" w:rsidRPr="001D3A81" w:rsidRDefault="00875336" w:rsidP="008F4BC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1D3A81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100 &lt; </w:t>
            </w:r>
            <w:r w:rsidRPr="001D3A81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  <w:t xml:space="preserve">w </w:t>
            </w:r>
            <w:r w:rsidRPr="001D3A81">
              <w:rPr>
                <w:rFonts w:ascii="Times New Roman" w:eastAsia="Arial Unicode MS" w:hAnsi="Times New Roman"/>
                <w:color w:val="000000"/>
                <w:sz w:val="24"/>
                <w:szCs w:val="24"/>
                <w:lang w:eastAsia="en-GB"/>
              </w:rPr>
              <w:t>≤</w:t>
            </w:r>
            <w:r w:rsidRPr="001D3A81">
              <w:rPr>
                <w:rFonts w:ascii="Times New Roman" w:eastAsia="EuclidMathTwo" w:hAnsi="Times New Roman"/>
                <w:color w:val="000000"/>
                <w:sz w:val="24"/>
                <w:szCs w:val="24"/>
                <w:lang w:eastAsia="en-GB"/>
              </w:rPr>
              <w:t xml:space="preserve"> </w:t>
            </w:r>
            <w:r w:rsidRPr="001D3A81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110</w:t>
            </w:r>
          </w:p>
        </w:tc>
        <w:tc>
          <w:tcPr>
            <w:tcW w:w="2115" w:type="dxa"/>
            <w:shd w:val="clear" w:color="auto" w:fill="auto"/>
            <w:vAlign w:val="center"/>
          </w:tcPr>
          <w:p w:rsidR="00875336" w:rsidRPr="001D3A81" w:rsidRDefault="00875336" w:rsidP="008F4BC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1D3A81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7</w:t>
            </w:r>
          </w:p>
        </w:tc>
      </w:tr>
      <w:tr w:rsidR="008F4BC0" w:rsidRPr="001D3A81" w:rsidTr="00505647">
        <w:trPr>
          <w:trHeight w:val="511"/>
        </w:trPr>
        <w:tc>
          <w:tcPr>
            <w:tcW w:w="2115" w:type="dxa"/>
            <w:shd w:val="clear" w:color="auto" w:fill="auto"/>
            <w:vAlign w:val="center"/>
          </w:tcPr>
          <w:p w:rsidR="00875336" w:rsidRPr="001D3A81" w:rsidRDefault="00875336" w:rsidP="008F4BC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1D3A81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110 &lt; </w:t>
            </w:r>
            <w:r w:rsidRPr="001D3A81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  <w:t xml:space="preserve">w </w:t>
            </w:r>
            <w:r w:rsidRPr="001D3A81">
              <w:rPr>
                <w:rFonts w:ascii="Times New Roman" w:eastAsia="Arial Unicode MS" w:hAnsi="Times New Roman"/>
                <w:color w:val="000000"/>
                <w:sz w:val="24"/>
                <w:szCs w:val="24"/>
                <w:lang w:eastAsia="en-GB"/>
              </w:rPr>
              <w:t>≤</w:t>
            </w:r>
            <w:r w:rsidRPr="001D3A81">
              <w:rPr>
                <w:rFonts w:ascii="Times New Roman" w:eastAsia="EuclidMathTwo" w:hAnsi="Times New Roman"/>
                <w:color w:val="000000"/>
                <w:sz w:val="24"/>
                <w:szCs w:val="24"/>
                <w:lang w:eastAsia="en-GB"/>
              </w:rPr>
              <w:t xml:space="preserve"> </w:t>
            </w:r>
            <w:r w:rsidRPr="001D3A81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120</w:t>
            </w:r>
          </w:p>
        </w:tc>
        <w:tc>
          <w:tcPr>
            <w:tcW w:w="2115" w:type="dxa"/>
            <w:shd w:val="clear" w:color="auto" w:fill="auto"/>
            <w:vAlign w:val="center"/>
          </w:tcPr>
          <w:p w:rsidR="00875336" w:rsidRPr="001D3A81" w:rsidRDefault="00875336" w:rsidP="008F4BC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1D3A81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4</w:t>
            </w:r>
          </w:p>
        </w:tc>
      </w:tr>
      <w:tr w:rsidR="008F4BC0" w:rsidRPr="001D3A81" w:rsidTr="00505647">
        <w:trPr>
          <w:trHeight w:val="539"/>
        </w:trPr>
        <w:tc>
          <w:tcPr>
            <w:tcW w:w="2115" w:type="dxa"/>
            <w:shd w:val="clear" w:color="auto" w:fill="auto"/>
            <w:vAlign w:val="center"/>
          </w:tcPr>
          <w:p w:rsidR="00875336" w:rsidRPr="001D3A81" w:rsidRDefault="00875336" w:rsidP="008F4BC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1D3A81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120 &lt; </w:t>
            </w:r>
            <w:r w:rsidRPr="001D3A81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  <w:t xml:space="preserve">w </w:t>
            </w:r>
            <w:r w:rsidRPr="001D3A81">
              <w:rPr>
                <w:rFonts w:ascii="Times New Roman" w:eastAsia="Arial Unicode MS" w:hAnsi="Times New Roman"/>
                <w:color w:val="000000"/>
                <w:sz w:val="24"/>
                <w:szCs w:val="24"/>
                <w:lang w:eastAsia="en-GB"/>
              </w:rPr>
              <w:t>≤</w:t>
            </w:r>
            <w:r w:rsidRPr="001D3A81">
              <w:rPr>
                <w:rFonts w:ascii="Times New Roman" w:eastAsia="EuclidMathTwo" w:hAnsi="Times New Roman"/>
                <w:color w:val="000000"/>
                <w:sz w:val="24"/>
                <w:szCs w:val="24"/>
                <w:lang w:eastAsia="en-GB"/>
              </w:rPr>
              <w:t xml:space="preserve"> </w:t>
            </w:r>
            <w:r w:rsidRPr="001D3A81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130</w:t>
            </w:r>
          </w:p>
        </w:tc>
        <w:tc>
          <w:tcPr>
            <w:tcW w:w="2115" w:type="dxa"/>
            <w:shd w:val="clear" w:color="auto" w:fill="auto"/>
            <w:vAlign w:val="center"/>
          </w:tcPr>
          <w:p w:rsidR="00875336" w:rsidRPr="001D3A81" w:rsidRDefault="00875336" w:rsidP="008F4BC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1D3A81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1</w:t>
            </w:r>
          </w:p>
        </w:tc>
      </w:tr>
    </w:tbl>
    <w:p w:rsidR="00875336" w:rsidRPr="001D3A81" w:rsidRDefault="00875336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40D0F" w:rsidRPr="001D3A81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D3A81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D3A81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>Write down the modal class.</w:t>
      </w:r>
    </w:p>
    <w:p w:rsidR="00D40D0F" w:rsidRPr="001D3A81" w:rsidRDefault="005022AF" w:rsidP="005022A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...................</w:t>
      </w:r>
      <w:r w:rsidR="00661DF9" w:rsidRPr="001D3A81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</w:t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D40D0F" w:rsidRPr="001D3A81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D40D0F" w:rsidRPr="001D3A81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1D3A81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D40D0F" w:rsidRPr="001D3A81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D3A81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D3A81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>Work out an estimate for the total weight of these 20 rugby players.</w:t>
      </w:r>
    </w:p>
    <w:p w:rsidR="0077119B" w:rsidRPr="001D3A81" w:rsidRDefault="0077119B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77119B" w:rsidRPr="001D3A81" w:rsidRDefault="0077119B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77119B" w:rsidRPr="001D3A81" w:rsidRDefault="0077119B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77119B" w:rsidRPr="001D3A81" w:rsidRDefault="0077119B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77119B" w:rsidRPr="001D3A81" w:rsidRDefault="0077119B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77119B" w:rsidRPr="001D3A81" w:rsidRDefault="0077119B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B3319" w:rsidRPr="001D3A81" w:rsidRDefault="00AB331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B3319" w:rsidRPr="001D3A81" w:rsidRDefault="00AB331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77119B" w:rsidRPr="001D3A81" w:rsidRDefault="0077119B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77119B" w:rsidRPr="001D3A81" w:rsidRDefault="0077119B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77119B" w:rsidRPr="001D3A81" w:rsidRDefault="0077119B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77119B" w:rsidRPr="001D3A81" w:rsidRDefault="0077119B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77119B" w:rsidRPr="001D3A81" w:rsidRDefault="0077119B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40D0F" w:rsidRPr="001D3A81" w:rsidRDefault="005022AF" w:rsidP="005022A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...................</w:t>
      </w:r>
      <w:r w:rsidR="00661DF9" w:rsidRPr="001D3A81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</w:t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>. kg</w:t>
      </w:r>
    </w:p>
    <w:p w:rsidR="00D40D0F" w:rsidRPr="001D3A81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D40D0F" w:rsidRPr="001D3A81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1D3A81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514F3A" w:rsidRPr="001D3A81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="00D40D0F"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Total for Question 1</w:t>
      </w:r>
      <w:r w:rsidR="00900107"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6</w:t>
      </w:r>
      <w:r w:rsidR="00D40D0F"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4 </w:t>
      </w:r>
      <w:r w:rsidR="00514F3A"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D40D0F" w:rsidRPr="001D3A81" w:rsidRDefault="00514F3A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D40D0F" w:rsidRPr="001D3A81" w:rsidRDefault="008355B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D40D0F"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 w:rsidR="00900107"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7</w:t>
      </w:r>
      <w:r w:rsidR="00E73958"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>Here is an isosceles triangle.</w:t>
      </w:r>
    </w:p>
    <w:p w:rsidR="00D40D0F" w:rsidRPr="001D3A81" w:rsidRDefault="00D40D0F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83F73" w:rsidRPr="001D3A81" w:rsidRDefault="00297EAE" w:rsidP="0050564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B44EF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pict>
          <v:shape id="_x0000_i1042" type="#_x0000_t75" style="width:320.25pt;height:212.25pt">
            <v:imagedata r:id="rId30" o:title=""/>
          </v:shape>
        </w:pict>
      </w:r>
    </w:p>
    <w:p w:rsidR="00D40D0F" w:rsidRPr="001D3A81" w:rsidRDefault="00D40D0F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Work out the area of the triangle.</w:t>
      </w:r>
    </w:p>
    <w:p w:rsidR="00D40D0F" w:rsidRPr="001D3A81" w:rsidRDefault="00D40D0F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Give your answer correct to 3 significant figures.</w:t>
      </w:r>
    </w:p>
    <w:p w:rsidR="00260036" w:rsidRPr="001D3A81" w:rsidRDefault="00260036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60036" w:rsidRPr="001D3A81" w:rsidRDefault="00260036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60036" w:rsidRPr="001D3A81" w:rsidRDefault="00260036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60036" w:rsidRPr="001D3A81" w:rsidRDefault="00260036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60036" w:rsidRPr="001D3A81" w:rsidRDefault="00260036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60036" w:rsidRPr="001D3A81" w:rsidRDefault="00260036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60036" w:rsidRPr="001D3A81" w:rsidRDefault="00260036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724D15" w:rsidRPr="001D3A81" w:rsidRDefault="00724D15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724D15" w:rsidRPr="001D3A81" w:rsidRDefault="00724D15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60036" w:rsidRPr="001D3A81" w:rsidRDefault="00260036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60036" w:rsidRPr="001D3A81" w:rsidRDefault="00260036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60036" w:rsidRPr="001D3A81" w:rsidRDefault="00260036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40D0F" w:rsidRPr="001D3A81" w:rsidRDefault="005022AF" w:rsidP="005022A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...................</w:t>
      </w:r>
      <w:r w:rsidR="00661DF9" w:rsidRPr="001D3A81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</w:t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 xml:space="preserve">. </w:t>
      </w:r>
      <w:r w:rsidR="00162197" w:rsidRPr="001D3A81">
        <w:rPr>
          <w:rFonts w:ascii="Times New Roman" w:hAnsi="Times New Roman"/>
          <w:color w:val="000000"/>
          <w:sz w:val="24"/>
          <w:szCs w:val="24"/>
          <w:lang w:eastAsia="en-GB"/>
        </w:rPr>
        <w:t>cm</w:t>
      </w:r>
      <w:r w:rsidR="00162197" w:rsidRPr="001D3A81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2</w:t>
      </w:r>
    </w:p>
    <w:p w:rsidR="00514F3A" w:rsidRPr="001D3A81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="00D40D0F"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Total for Question 1</w:t>
      </w:r>
      <w:r w:rsidR="00900107"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7</w:t>
      </w:r>
      <w:r w:rsidR="00D40D0F"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4 </w:t>
      </w:r>
      <w:r w:rsidR="00514F3A"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D40D0F" w:rsidRPr="001D3A81" w:rsidRDefault="00514F3A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  <w:t>18</w:t>
      </w:r>
      <w:r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 xml:space="preserve">The diagram shows a parallelogram </w:t>
      </w:r>
      <w:r w:rsidRPr="001D3A81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ABCD</w:t>
      </w: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00107" w:rsidRPr="001D3A81" w:rsidRDefault="00297EAE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B44EF">
        <w:rPr>
          <w:rFonts w:ascii="Times New Roman" w:hAnsi="Times New Roman"/>
          <w:color w:val="000000"/>
          <w:sz w:val="24"/>
          <w:szCs w:val="24"/>
          <w:lang w:eastAsia="en-GB"/>
        </w:rPr>
        <w:pict>
          <v:shape id="_x0000_i1043" type="#_x0000_t75" style="width:367.5pt;height:152.25pt">
            <v:imagedata r:id="rId31" o:title=""/>
          </v:shape>
        </w:pict>
      </w: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ngle </w:t>
      </w:r>
      <w:r w:rsidRPr="001D3A81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BAD </w:t>
      </w: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= (7</w:t>
      </w:r>
      <w:r w:rsidRPr="001D3A81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– 20)°</w:t>
      </w: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ngle </w:t>
      </w:r>
      <w:r w:rsidRPr="001D3A81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DC = </w:t>
      </w: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(160 – 3</w:t>
      </w:r>
      <w:r w:rsidRPr="001D3A81">
        <w:rPr>
          <w:rFonts w:ascii="Times New Roman" w:hAnsi="Times New Roman"/>
          <w:i/>
          <w:color w:val="000000"/>
          <w:sz w:val="24"/>
          <w:szCs w:val="24"/>
          <w:lang w:eastAsia="en-GB"/>
        </w:rPr>
        <w:t>x</w:t>
      </w: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)°</w:t>
      </w: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ork out the value of </w:t>
      </w:r>
      <w:r w:rsidRPr="001D3A81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Show clear algebraic working.</w:t>
      </w: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= .......................................................</w:t>
      </w: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Total for Question 18 is 3 marks)</w:t>
      </w:r>
    </w:p>
    <w:p w:rsidR="00900107" w:rsidRPr="001D3A81" w:rsidRDefault="00900107" w:rsidP="0090010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1D3A81" w:rsidRPr="001D3A81" w:rsidRDefault="00900107" w:rsidP="001D3A8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1D3A81"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9</w:t>
      </w:r>
      <w:r w:rsidR="001D3A81"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1D3A81" w:rsidRPr="001D3A81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m </w:t>
      </w:r>
      <w:r w:rsidR="001D3A81" w:rsidRPr="001D3A81">
        <w:rPr>
          <w:rFonts w:ascii="Times New Roman" w:hAnsi="Times New Roman"/>
          <w:color w:val="000000"/>
          <w:sz w:val="24"/>
          <w:szCs w:val="24"/>
          <w:lang w:eastAsia="en-GB"/>
        </w:rPr>
        <w:t>= 3</w:t>
      </w:r>
      <w:r w:rsidR="001D3A81" w:rsidRPr="001D3A81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4</w:t>
      </w:r>
      <w:r w:rsidR="001D3A81" w:rsidRPr="001D3A81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× 5</w:t>
      </w:r>
      <w:r w:rsidR="001D3A81" w:rsidRPr="001D3A81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3</w:t>
      </w:r>
    </w:p>
    <w:p w:rsidR="001D3A81" w:rsidRPr="001D3A81" w:rsidRDefault="001D3A81" w:rsidP="001D3A8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n </w:t>
      </w: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= 3</w:t>
      </w:r>
      <w:r w:rsidRPr="001D3A81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3</w:t>
      </w: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× 5</w:t>
      </w:r>
      <w:r w:rsidRPr="001D3A81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2</w:t>
      </w: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× 11</w:t>
      </w:r>
    </w:p>
    <w:p w:rsidR="001D3A81" w:rsidRPr="001D3A81" w:rsidRDefault="001D3A81" w:rsidP="001D3A8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D3A81" w:rsidRPr="001D3A81" w:rsidRDefault="001D3A81" w:rsidP="001D3A8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D3A81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D3A81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 xml:space="preserve">Find the Lowest Common Multiple (LCM) of </w:t>
      </w:r>
      <w:r w:rsidRPr="001D3A81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m </w:t>
      </w: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nd </w:t>
      </w:r>
      <w:r w:rsidRPr="001D3A81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n</w:t>
      </w: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1D3A81" w:rsidRPr="001D3A81" w:rsidRDefault="001D3A81" w:rsidP="001D3A8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D3A81" w:rsidRPr="001D3A81" w:rsidRDefault="001D3A81" w:rsidP="001D3A8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D3A81" w:rsidRPr="001D3A81" w:rsidRDefault="001D3A81" w:rsidP="001D3A8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D3A81" w:rsidRPr="001D3A81" w:rsidRDefault="001D3A81" w:rsidP="001D3A8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D3A81" w:rsidRPr="001D3A81" w:rsidRDefault="001D3A81" w:rsidP="001D3A8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D3A81" w:rsidRPr="001D3A81" w:rsidRDefault="001D3A81" w:rsidP="001D3A8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D3A81" w:rsidRPr="001D3A81" w:rsidRDefault="001D3A81" w:rsidP="001D3A8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</w:t>
      </w:r>
    </w:p>
    <w:p w:rsidR="001D3A81" w:rsidRPr="001D3A81" w:rsidRDefault="001D3A81" w:rsidP="001D3A8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1D3A81" w:rsidRPr="001D3A81" w:rsidRDefault="001D3A81" w:rsidP="001D3A8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D3A81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D3A81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Find the Highest Common Factor (HCF) of 5</w:t>
      </w:r>
      <w:r w:rsidRPr="001D3A81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m </w:t>
      </w: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and 3</w:t>
      </w:r>
      <w:r w:rsidRPr="001D3A81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n</w:t>
      </w: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1D3A81" w:rsidRPr="001D3A81" w:rsidRDefault="001D3A81" w:rsidP="001D3A8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D3A81" w:rsidRPr="001D3A81" w:rsidRDefault="001D3A81" w:rsidP="001D3A8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D3A81" w:rsidRPr="001D3A81" w:rsidRDefault="001D3A81" w:rsidP="001D3A8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D3A81" w:rsidRPr="001D3A81" w:rsidRDefault="001D3A81" w:rsidP="001D3A8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D3A81" w:rsidRPr="001D3A81" w:rsidRDefault="001D3A81" w:rsidP="001D3A8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D3A81" w:rsidRPr="001D3A81" w:rsidRDefault="001D3A81" w:rsidP="001D3A8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D3A81" w:rsidRPr="001D3A81" w:rsidRDefault="001D3A81" w:rsidP="001D3A8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</w:t>
      </w:r>
    </w:p>
    <w:p w:rsidR="001D3A81" w:rsidRPr="001D3A81" w:rsidRDefault="001D3A81" w:rsidP="001D3A8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1D3A81" w:rsidRPr="001D3A81" w:rsidRDefault="001D3A81" w:rsidP="001D3A8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Total for Question 19 is 4 marks)</w:t>
      </w:r>
    </w:p>
    <w:p w:rsidR="001D3A81" w:rsidRPr="001D3A81" w:rsidRDefault="001D3A81" w:rsidP="001D3A8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1D3A81" w:rsidRPr="001D3A81" w:rsidRDefault="001D3A81" w:rsidP="001D3A8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  <w:t>20</w:t>
      </w:r>
      <w:r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 xml:space="preserve">Here is the straight line </w:t>
      </w:r>
      <w:r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L </w:t>
      </w: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drawn on a grid.</w:t>
      </w:r>
    </w:p>
    <w:p w:rsidR="001D3A81" w:rsidRPr="001D3A81" w:rsidRDefault="00297EAE" w:rsidP="001D3A8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B44EF">
        <w:rPr>
          <w:rFonts w:ascii="Times New Roman" w:hAnsi="Times New Roman"/>
          <w:color w:val="000000"/>
          <w:sz w:val="24"/>
          <w:szCs w:val="24"/>
          <w:lang w:eastAsia="en-GB"/>
        </w:rPr>
        <w:pict>
          <v:shape id="_x0000_i1044" type="#_x0000_t75" style="width:221.25pt;height:303pt">
            <v:imagedata r:id="rId32" o:title=""/>
          </v:shape>
        </w:pict>
      </w:r>
    </w:p>
    <w:p w:rsidR="001D3A81" w:rsidRPr="001D3A81" w:rsidRDefault="001D3A81" w:rsidP="001D3A8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D3A81" w:rsidRPr="001D3A81" w:rsidRDefault="001D3A81" w:rsidP="001D3A8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D3A81" w:rsidRPr="001D3A81" w:rsidRDefault="001D3A81" w:rsidP="001D3A8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 xml:space="preserve">Find an equation for </w:t>
      </w:r>
      <w:r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L</w:t>
      </w: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1D3A81" w:rsidRPr="001D3A81" w:rsidRDefault="001D3A81" w:rsidP="001D3A8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D3A81" w:rsidRPr="001D3A81" w:rsidRDefault="001D3A81" w:rsidP="001D3A8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D3A81" w:rsidRPr="001D3A81" w:rsidRDefault="001D3A81" w:rsidP="001D3A8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D3A81" w:rsidRPr="001D3A81" w:rsidRDefault="001D3A81" w:rsidP="001D3A8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D3A81" w:rsidRPr="001D3A81" w:rsidRDefault="001D3A81" w:rsidP="001D3A8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</w:t>
      </w:r>
    </w:p>
    <w:p w:rsidR="001D3A81" w:rsidRPr="001D3A81" w:rsidRDefault="001D3A81" w:rsidP="001D3A8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Total for Question 20 is 2 marks)</w:t>
      </w:r>
    </w:p>
    <w:p w:rsidR="001D3A81" w:rsidRPr="001D3A81" w:rsidRDefault="001D3A81" w:rsidP="001D3A8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1D3A81" w:rsidRPr="001D3A81" w:rsidRDefault="008355BD" w:rsidP="001D3A8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1D3A81" w:rsidRPr="001D3A81">
        <w:rPr>
          <w:rFonts w:ascii="Times New Roman" w:hAnsi="Times New Roman"/>
          <w:b/>
          <w:bCs/>
          <w:sz w:val="24"/>
          <w:szCs w:val="24"/>
          <w:lang w:eastAsia="en-GB"/>
        </w:rPr>
        <w:t>21</w:t>
      </w:r>
      <w:r w:rsidR="001D3A81" w:rsidRPr="001D3A81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1D3A81" w:rsidRPr="001D3A81">
        <w:rPr>
          <w:rFonts w:ascii="Times New Roman" w:hAnsi="Times New Roman"/>
          <w:sz w:val="24"/>
          <w:szCs w:val="24"/>
          <w:lang w:eastAsia="en-GB"/>
        </w:rPr>
        <w:t>The table shows the population, correct to two significant figures, of each of six countries</w:t>
      </w:r>
    </w:p>
    <w:p w:rsidR="001D3A81" w:rsidRPr="001D3A81" w:rsidRDefault="001D3A81" w:rsidP="001D3A8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1D3A81">
        <w:rPr>
          <w:rFonts w:ascii="Times New Roman" w:hAnsi="Times New Roman"/>
          <w:sz w:val="24"/>
          <w:szCs w:val="24"/>
          <w:lang w:eastAsia="en-GB"/>
        </w:rPr>
        <w:t>in April 2016.</w:t>
      </w:r>
    </w:p>
    <w:p w:rsidR="001D3A81" w:rsidRPr="001D3A81" w:rsidRDefault="001D3A81" w:rsidP="001D3A8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tbl>
      <w:tblPr>
        <w:tblW w:w="4002" w:type="dxa"/>
        <w:jc w:val="center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283"/>
        <w:gridCol w:w="2719"/>
      </w:tblGrid>
      <w:tr w:rsidR="001D3A81" w:rsidRPr="001D3A81" w:rsidTr="00552785">
        <w:trPr>
          <w:trHeight w:val="497"/>
          <w:jc w:val="center"/>
        </w:trPr>
        <w:tc>
          <w:tcPr>
            <w:tcW w:w="1283" w:type="dxa"/>
            <w:shd w:val="clear" w:color="auto" w:fill="auto"/>
            <w:vAlign w:val="center"/>
          </w:tcPr>
          <w:p w:rsidR="001D3A81" w:rsidRPr="001D3A81" w:rsidRDefault="001D3A81" w:rsidP="0055278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1D3A81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Country</w:t>
            </w:r>
          </w:p>
        </w:tc>
        <w:tc>
          <w:tcPr>
            <w:tcW w:w="2719" w:type="dxa"/>
            <w:shd w:val="clear" w:color="auto" w:fill="auto"/>
            <w:vAlign w:val="center"/>
          </w:tcPr>
          <w:p w:rsidR="001D3A81" w:rsidRPr="001D3A81" w:rsidRDefault="001D3A81" w:rsidP="0055278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1D3A81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Population (April 2016)</w:t>
            </w:r>
          </w:p>
        </w:tc>
      </w:tr>
      <w:tr w:rsidR="001D3A81" w:rsidRPr="001D3A81" w:rsidTr="00552785">
        <w:trPr>
          <w:trHeight w:val="472"/>
          <w:jc w:val="center"/>
        </w:trPr>
        <w:tc>
          <w:tcPr>
            <w:tcW w:w="1283" w:type="dxa"/>
            <w:shd w:val="clear" w:color="auto" w:fill="auto"/>
            <w:vAlign w:val="center"/>
          </w:tcPr>
          <w:p w:rsidR="001D3A81" w:rsidRPr="001D3A81" w:rsidRDefault="001D3A81" w:rsidP="0055278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1D3A81">
              <w:rPr>
                <w:rFonts w:ascii="Times New Roman" w:hAnsi="Times New Roman"/>
                <w:sz w:val="24"/>
                <w:szCs w:val="24"/>
                <w:lang w:eastAsia="en-GB"/>
              </w:rPr>
              <w:t>Hungary</w:t>
            </w:r>
          </w:p>
        </w:tc>
        <w:tc>
          <w:tcPr>
            <w:tcW w:w="2719" w:type="dxa"/>
            <w:shd w:val="clear" w:color="auto" w:fill="auto"/>
            <w:vAlign w:val="center"/>
          </w:tcPr>
          <w:p w:rsidR="001D3A81" w:rsidRPr="001D3A81" w:rsidRDefault="001D3A81" w:rsidP="0055278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1D3A81">
              <w:rPr>
                <w:rFonts w:ascii="Times New Roman" w:hAnsi="Times New Roman"/>
                <w:sz w:val="24"/>
                <w:szCs w:val="24"/>
                <w:lang w:eastAsia="en-GB"/>
              </w:rPr>
              <w:t>9.8 × 10</w:t>
            </w:r>
            <w:r w:rsidRPr="001D3A81">
              <w:rPr>
                <w:rFonts w:ascii="Times New Roman" w:hAnsi="Times New Roman"/>
                <w:sz w:val="24"/>
                <w:szCs w:val="24"/>
                <w:vertAlign w:val="superscript"/>
                <w:lang w:eastAsia="en-GB"/>
              </w:rPr>
              <w:t>6</w:t>
            </w:r>
          </w:p>
        </w:tc>
      </w:tr>
      <w:tr w:rsidR="001D3A81" w:rsidRPr="001D3A81" w:rsidTr="00552785">
        <w:trPr>
          <w:trHeight w:val="472"/>
          <w:jc w:val="center"/>
        </w:trPr>
        <w:tc>
          <w:tcPr>
            <w:tcW w:w="1283" w:type="dxa"/>
            <w:shd w:val="clear" w:color="auto" w:fill="auto"/>
            <w:vAlign w:val="center"/>
          </w:tcPr>
          <w:p w:rsidR="001D3A81" w:rsidRPr="001D3A81" w:rsidRDefault="001D3A81" w:rsidP="0055278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1D3A81">
              <w:rPr>
                <w:rFonts w:ascii="Times New Roman" w:hAnsi="Times New Roman"/>
                <w:sz w:val="24"/>
                <w:szCs w:val="24"/>
                <w:lang w:eastAsia="en-GB"/>
              </w:rPr>
              <w:t>Mexico</w:t>
            </w:r>
          </w:p>
        </w:tc>
        <w:tc>
          <w:tcPr>
            <w:tcW w:w="2719" w:type="dxa"/>
            <w:shd w:val="clear" w:color="auto" w:fill="auto"/>
            <w:vAlign w:val="center"/>
          </w:tcPr>
          <w:p w:rsidR="001D3A81" w:rsidRPr="001D3A81" w:rsidRDefault="001D3A81" w:rsidP="0055278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1D3A81">
              <w:rPr>
                <w:rFonts w:ascii="Times New Roman" w:hAnsi="Times New Roman"/>
                <w:sz w:val="24"/>
                <w:szCs w:val="24"/>
                <w:lang w:eastAsia="en-GB"/>
              </w:rPr>
              <w:t>1.3 ×10</w:t>
            </w:r>
            <w:r w:rsidRPr="001D3A81">
              <w:rPr>
                <w:rFonts w:ascii="Times New Roman" w:hAnsi="Times New Roman"/>
                <w:sz w:val="24"/>
                <w:szCs w:val="24"/>
                <w:vertAlign w:val="superscript"/>
                <w:lang w:eastAsia="en-GB"/>
              </w:rPr>
              <w:t>8</w:t>
            </w:r>
          </w:p>
        </w:tc>
      </w:tr>
      <w:tr w:rsidR="001D3A81" w:rsidRPr="001D3A81" w:rsidTr="00552785">
        <w:trPr>
          <w:trHeight w:val="497"/>
          <w:jc w:val="center"/>
        </w:trPr>
        <w:tc>
          <w:tcPr>
            <w:tcW w:w="1283" w:type="dxa"/>
            <w:shd w:val="clear" w:color="auto" w:fill="auto"/>
            <w:vAlign w:val="center"/>
          </w:tcPr>
          <w:p w:rsidR="001D3A81" w:rsidRPr="001D3A81" w:rsidRDefault="001D3A81" w:rsidP="0055278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1D3A81">
              <w:rPr>
                <w:rFonts w:ascii="Times New Roman" w:hAnsi="Times New Roman"/>
                <w:sz w:val="24"/>
                <w:szCs w:val="24"/>
                <w:lang w:eastAsia="en-GB"/>
              </w:rPr>
              <w:t>Thailand</w:t>
            </w:r>
          </w:p>
        </w:tc>
        <w:tc>
          <w:tcPr>
            <w:tcW w:w="2719" w:type="dxa"/>
            <w:shd w:val="clear" w:color="auto" w:fill="auto"/>
            <w:vAlign w:val="center"/>
          </w:tcPr>
          <w:p w:rsidR="001D3A81" w:rsidRPr="001D3A81" w:rsidRDefault="001D3A81" w:rsidP="0055278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1D3A81">
              <w:rPr>
                <w:rFonts w:ascii="Times New Roman" w:hAnsi="Times New Roman"/>
                <w:sz w:val="24"/>
                <w:szCs w:val="24"/>
                <w:lang w:eastAsia="en-GB"/>
              </w:rPr>
              <w:t>6.8 ×10</w:t>
            </w:r>
            <w:r w:rsidRPr="001D3A81">
              <w:rPr>
                <w:rFonts w:ascii="Times New Roman" w:hAnsi="Times New Roman"/>
                <w:sz w:val="24"/>
                <w:szCs w:val="24"/>
                <w:vertAlign w:val="superscript"/>
                <w:lang w:eastAsia="en-GB"/>
              </w:rPr>
              <w:t>7</w:t>
            </w:r>
          </w:p>
        </w:tc>
      </w:tr>
      <w:tr w:rsidR="001D3A81" w:rsidRPr="001D3A81" w:rsidTr="00552785">
        <w:trPr>
          <w:trHeight w:val="497"/>
          <w:jc w:val="center"/>
        </w:trPr>
        <w:tc>
          <w:tcPr>
            <w:tcW w:w="1283" w:type="dxa"/>
            <w:shd w:val="clear" w:color="auto" w:fill="auto"/>
            <w:vAlign w:val="center"/>
          </w:tcPr>
          <w:p w:rsidR="001D3A81" w:rsidRPr="001D3A81" w:rsidRDefault="001D3A81" w:rsidP="0055278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1D3A81">
              <w:rPr>
                <w:rFonts w:ascii="Times New Roman" w:hAnsi="Times New Roman"/>
                <w:sz w:val="24"/>
                <w:szCs w:val="24"/>
                <w:lang w:eastAsia="en-GB"/>
              </w:rPr>
              <w:t>Nigeria</w:t>
            </w:r>
          </w:p>
        </w:tc>
        <w:tc>
          <w:tcPr>
            <w:tcW w:w="2719" w:type="dxa"/>
            <w:shd w:val="clear" w:color="auto" w:fill="auto"/>
            <w:vAlign w:val="center"/>
          </w:tcPr>
          <w:p w:rsidR="001D3A81" w:rsidRPr="001D3A81" w:rsidRDefault="001D3A81" w:rsidP="0055278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1D3A81">
              <w:rPr>
                <w:rFonts w:ascii="Times New Roman" w:hAnsi="Times New Roman"/>
                <w:sz w:val="24"/>
                <w:szCs w:val="24"/>
                <w:lang w:eastAsia="en-GB"/>
              </w:rPr>
              <w:t>1.9 ×10</w:t>
            </w:r>
            <w:r w:rsidRPr="001D3A81">
              <w:rPr>
                <w:rFonts w:ascii="Times New Roman" w:hAnsi="Times New Roman"/>
                <w:sz w:val="24"/>
                <w:szCs w:val="24"/>
                <w:vertAlign w:val="superscript"/>
                <w:lang w:eastAsia="en-GB"/>
              </w:rPr>
              <w:t>8</w:t>
            </w:r>
          </w:p>
        </w:tc>
      </w:tr>
      <w:tr w:rsidR="001D3A81" w:rsidRPr="001D3A81" w:rsidTr="00552785">
        <w:trPr>
          <w:trHeight w:val="472"/>
          <w:jc w:val="center"/>
        </w:trPr>
        <w:tc>
          <w:tcPr>
            <w:tcW w:w="1283" w:type="dxa"/>
            <w:shd w:val="clear" w:color="auto" w:fill="auto"/>
            <w:vAlign w:val="center"/>
          </w:tcPr>
          <w:p w:rsidR="001D3A81" w:rsidRPr="001D3A81" w:rsidRDefault="001D3A81" w:rsidP="0055278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1D3A81">
              <w:rPr>
                <w:rFonts w:ascii="Times New Roman" w:hAnsi="Times New Roman"/>
                <w:sz w:val="24"/>
                <w:szCs w:val="24"/>
                <w:lang w:eastAsia="en-GB"/>
              </w:rPr>
              <w:t>Singapore</w:t>
            </w:r>
          </w:p>
        </w:tc>
        <w:tc>
          <w:tcPr>
            <w:tcW w:w="2719" w:type="dxa"/>
            <w:shd w:val="clear" w:color="auto" w:fill="auto"/>
            <w:vAlign w:val="center"/>
          </w:tcPr>
          <w:p w:rsidR="001D3A81" w:rsidRPr="001D3A81" w:rsidRDefault="001D3A81" w:rsidP="0055278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1D3A81">
              <w:rPr>
                <w:rFonts w:ascii="Times New Roman" w:hAnsi="Times New Roman"/>
                <w:sz w:val="24"/>
                <w:szCs w:val="24"/>
                <w:lang w:eastAsia="en-GB"/>
              </w:rPr>
              <w:t>5.7 ×10</w:t>
            </w:r>
            <w:r w:rsidRPr="001D3A81">
              <w:rPr>
                <w:rFonts w:ascii="Times New Roman" w:hAnsi="Times New Roman"/>
                <w:sz w:val="24"/>
                <w:szCs w:val="24"/>
                <w:vertAlign w:val="superscript"/>
                <w:lang w:eastAsia="en-GB"/>
              </w:rPr>
              <w:t>6</w:t>
            </w:r>
          </w:p>
        </w:tc>
      </w:tr>
      <w:tr w:rsidR="001D3A81" w:rsidRPr="001D3A81" w:rsidTr="00552785">
        <w:trPr>
          <w:trHeight w:val="497"/>
          <w:jc w:val="center"/>
        </w:trPr>
        <w:tc>
          <w:tcPr>
            <w:tcW w:w="1283" w:type="dxa"/>
            <w:shd w:val="clear" w:color="auto" w:fill="auto"/>
            <w:vAlign w:val="center"/>
          </w:tcPr>
          <w:p w:rsidR="001D3A81" w:rsidRPr="001D3A81" w:rsidRDefault="001D3A81" w:rsidP="0055278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1D3A81">
              <w:rPr>
                <w:rFonts w:ascii="Times New Roman" w:hAnsi="Times New Roman"/>
                <w:sz w:val="24"/>
                <w:szCs w:val="24"/>
                <w:lang w:eastAsia="en-GB"/>
              </w:rPr>
              <w:t>Egypt</w:t>
            </w:r>
          </w:p>
        </w:tc>
        <w:tc>
          <w:tcPr>
            <w:tcW w:w="2719" w:type="dxa"/>
            <w:shd w:val="clear" w:color="auto" w:fill="auto"/>
            <w:vAlign w:val="center"/>
          </w:tcPr>
          <w:p w:rsidR="001D3A81" w:rsidRPr="001D3A81" w:rsidRDefault="001D3A81" w:rsidP="0055278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1D3A81">
              <w:rPr>
                <w:rFonts w:ascii="Times New Roman" w:hAnsi="Times New Roman"/>
                <w:sz w:val="24"/>
                <w:szCs w:val="24"/>
                <w:lang w:eastAsia="en-GB"/>
              </w:rPr>
              <w:t>9.3 ×10</w:t>
            </w:r>
            <w:r w:rsidRPr="001D3A81">
              <w:rPr>
                <w:rFonts w:ascii="Times New Roman" w:hAnsi="Times New Roman"/>
                <w:sz w:val="24"/>
                <w:szCs w:val="24"/>
                <w:vertAlign w:val="superscript"/>
                <w:lang w:eastAsia="en-GB"/>
              </w:rPr>
              <w:t>7</w:t>
            </w:r>
          </w:p>
        </w:tc>
      </w:tr>
    </w:tbl>
    <w:p w:rsidR="001D3A81" w:rsidRPr="001D3A81" w:rsidRDefault="001D3A81" w:rsidP="001D3A8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1D3A81" w:rsidRPr="001D3A81" w:rsidRDefault="001D3A81" w:rsidP="001D3A8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1D3A81">
        <w:rPr>
          <w:rFonts w:ascii="Times New Roman" w:hAnsi="Times New Roman"/>
          <w:sz w:val="24"/>
          <w:szCs w:val="24"/>
          <w:lang w:eastAsia="en-GB"/>
        </w:rPr>
        <w:t>(</w:t>
      </w:r>
      <w:r w:rsidRPr="001D3A81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1D3A81">
        <w:rPr>
          <w:rFonts w:ascii="Times New Roman" w:hAnsi="Times New Roman"/>
          <w:sz w:val="24"/>
          <w:szCs w:val="24"/>
          <w:lang w:eastAsia="en-GB"/>
        </w:rPr>
        <w:t>)</w:t>
      </w:r>
      <w:r w:rsidRPr="001D3A81">
        <w:rPr>
          <w:rFonts w:ascii="Times New Roman" w:hAnsi="Times New Roman"/>
          <w:sz w:val="24"/>
          <w:szCs w:val="24"/>
          <w:lang w:eastAsia="en-GB"/>
        </w:rPr>
        <w:tab/>
        <w:t>Write 9.3 ×10</w:t>
      </w:r>
      <w:r w:rsidRPr="001D3A81">
        <w:rPr>
          <w:rFonts w:ascii="Times New Roman" w:hAnsi="Times New Roman"/>
          <w:sz w:val="24"/>
          <w:szCs w:val="24"/>
          <w:vertAlign w:val="superscript"/>
          <w:lang w:eastAsia="en-GB"/>
        </w:rPr>
        <w:t>7</w:t>
      </w:r>
      <w:r w:rsidRPr="001D3A81">
        <w:rPr>
          <w:rFonts w:ascii="Times New Roman" w:hAnsi="Times New Roman"/>
          <w:sz w:val="24"/>
          <w:szCs w:val="24"/>
          <w:lang w:eastAsia="en-GB"/>
        </w:rPr>
        <w:t xml:space="preserve"> as an ordinary number.</w:t>
      </w:r>
    </w:p>
    <w:p w:rsidR="001D3A81" w:rsidRPr="001D3A81" w:rsidRDefault="001D3A81" w:rsidP="001D3A8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D3A81" w:rsidRPr="001D3A81" w:rsidRDefault="001D3A81" w:rsidP="001D3A8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D3A81" w:rsidRPr="001D3A81" w:rsidRDefault="001D3A81" w:rsidP="001D3A8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D3A81" w:rsidRPr="001D3A81" w:rsidRDefault="001D3A81" w:rsidP="001D3A8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1D3A81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1D3A81" w:rsidRPr="001D3A81" w:rsidRDefault="001D3A81" w:rsidP="001D3A8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1D3A81" w:rsidRPr="001D3A81" w:rsidRDefault="001D3A81" w:rsidP="001D3A8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1D3A81">
        <w:rPr>
          <w:rFonts w:ascii="Times New Roman" w:hAnsi="Times New Roman"/>
          <w:sz w:val="24"/>
          <w:szCs w:val="24"/>
          <w:lang w:eastAsia="en-GB"/>
        </w:rPr>
        <w:t>(</w:t>
      </w:r>
      <w:r w:rsidRPr="001D3A81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1D3A81">
        <w:rPr>
          <w:rFonts w:ascii="Times New Roman" w:hAnsi="Times New Roman"/>
          <w:sz w:val="24"/>
          <w:szCs w:val="24"/>
          <w:lang w:eastAsia="en-GB"/>
        </w:rPr>
        <w:t>)</w:t>
      </w:r>
      <w:r w:rsidRPr="001D3A81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1D3A81">
        <w:rPr>
          <w:rFonts w:ascii="Times New Roman" w:hAnsi="Times New Roman"/>
          <w:sz w:val="24"/>
          <w:szCs w:val="24"/>
          <w:lang w:eastAsia="en-GB"/>
        </w:rPr>
        <w:t>Which of these countries had the least population?</w:t>
      </w:r>
    </w:p>
    <w:p w:rsidR="001D3A81" w:rsidRPr="001D3A81" w:rsidRDefault="001D3A81" w:rsidP="001D3A8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D3A81" w:rsidRPr="001D3A81" w:rsidRDefault="001D3A81" w:rsidP="001D3A8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D3A81" w:rsidRPr="001D3A81" w:rsidRDefault="001D3A81" w:rsidP="001D3A8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D3A81" w:rsidRPr="001D3A81" w:rsidRDefault="001D3A81" w:rsidP="001D3A8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1D3A81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1D3A81" w:rsidRPr="001D3A81" w:rsidRDefault="001D3A81" w:rsidP="001D3A8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1D3A81" w:rsidRPr="001D3A81" w:rsidRDefault="001D3A81" w:rsidP="001D3A8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D3A81" w:rsidRPr="001D3A81" w:rsidRDefault="001D3A81" w:rsidP="001D3A8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1D3A81">
        <w:rPr>
          <w:rFonts w:ascii="Times New Roman" w:hAnsi="Times New Roman"/>
          <w:sz w:val="24"/>
          <w:szCs w:val="24"/>
          <w:lang w:eastAsia="en-GB"/>
        </w:rPr>
        <w:t>The population of China was 1.382 × 10</w:t>
      </w:r>
      <w:r w:rsidRPr="001D3A81">
        <w:rPr>
          <w:rFonts w:ascii="Times New Roman" w:hAnsi="Times New Roman"/>
          <w:sz w:val="24"/>
          <w:szCs w:val="24"/>
          <w:vertAlign w:val="superscript"/>
          <w:lang w:eastAsia="en-GB"/>
        </w:rPr>
        <w:t>9</w:t>
      </w:r>
      <w:r w:rsidRPr="001D3A81">
        <w:rPr>
          <w:rFonts w:ascii="Times New Roman" w:hAnsi="Times New Roman"/>
          <w:sz w:val="24"/>
          <w:szCs w:val="24"/>
          <w:lang w:eastAsia="en-GB"/>
        </w:rPr>
        <w:t xml:space="preserve"> in April 2016.</w:t>
      </w:r>
    </w:p>
    <w:p w:rsidR="001D3A81" w:rsidRPr="001D3A81" w:rsidRDefault="001D3A81" w:rsidP="001D3A8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1D3A81">
        <w:rPr>
          <w:rFonts w:ascii="Times New Roman" w:hAnsi="Times New Roman"/>
          <w:sz w:val="24"/>
          <w:szCs w:val="24"/>
          <w:lang w:eastAsia="en-GB"/>
        </w:rPr>
        <w:t>The population of India was 1.327 × 10</w:t>
      </w:r>
      <w:r w:rsidRPr="001D3A81">
        <w:rPr>
          <w:rFonts w:ascii="Times New Roman" w:hAnsi="Times New Roman"/>
          <w:sz w:val="24"/>
          <w:szCs w:val="24"/>
          <w:vertAlign w:val="superscript"/>
          <w:lang w:eastAsia="en-GB"/>
        </w:rPr>
        <w:t>9</w:t>
      </w:r>
      <w:r w:rsidRPr="001D3A81">
        <w:rPr>
          <w:rFonts w:ascii="Times New Roman" w:hAnsi="Times New Roman"/>
          <w:sz w:val="24"/>
          <w:szCs w:val="24"/>
          <w:lang w:eastAsia="en-GB"/>
        </w:rPr>
        <w:t xml:space="preserve"> in April 2016.</w:t>
      </w:r>
    </w:p>
    <w:p w:rsidR="001D3A81" w:rsidRPr="001D3A81" w:rsidRDefault="001D3A81" w:rsidP="001D3A8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1D3A81">
        <w:rPr>
          <w:rFonts w:ascii="Times New Roman" w:hAnsi="Times New Roman"/>
          <w:sz w:val="24"/>
          <w:szCs w:val="24"/>
          <w:lang w:eastAsia="en-GB"/>
        </w:rPr>
        <w:t>(</w:t>
      </w:r>
      <w:r w:rsidRPr="001D3A81">
        <w:rPr>
          <w:rFonts w:ascii="Times New Roman" w:hAnsi="Times New Roman"/>
          <w:i/>
          <w:sz w:val="24"/>
          <w:szCs w:val="24"/>
          <w:lang w:eastAsia="en-GB"/>
        </w:rPr>
        <w:t>c</w:t>
      </w:r>
      <w:r w:rsidRPr="001D3A81">
        <w:rPr>
          <w:rFonts w:ascii="Times New Roman" w:hAnsi="Times New Roman"/>
          <w:sz w:val="24"/>
          <w:szCs w:val="24"/>
          <w:lang w:eastAsia="en-GB"/>
        </w:rPr>
        <w:t>)</w:t>
      </w:r>
      <w:r w:rsidRPr="001D3A81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1D3A81">
        <w:rPr>
          <w:rFonts w:ascii="Times New Roman" w:hAnsi="Times New Roman"/>
          <w:sz w:val="24"/>
          <w:szCs w:val="24"/>
          <w:lang w:eastAsia="en-GB"/>
        </w:rPr>
        <w:t>Work out the difference between the population of China and the population of India</w:t>
      </w:r>
    </w:p>
    <w:p w:rsidR="001D3A81" w:rsidRPr="001D3A81" w:rsidRDefault="001D3A81" w:rsidP="001D3A8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1D3A81">
        <w:rPr>
          <w:rFonts w:ascii="Times New Roman" w:hAnsi="Times New Roman"/>
          <w:sz w:val="24"/>
          <w:szCs w:val="24"/>
          <w:lang w:eastAsia="en-GB"/>
        </w:rPr>
        <w:tab/>
        <w:t>in April 2016.</w:t>
      </w:r>
    </w:p>
    <w:p w:rsidR="001D3A81" w:rsidRPr="001D3A81" w:rsidRDefault="001D3A81" w:rsidP="001D3A8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1D3A81">
        <w:rPr>
          <w:rFonts w:ascii="Times New Roman" w:hAnsi="Times New Roman"/>
          <w:sz w:val="24"/>
          <w:szCs w:val="24"/>
          <w:lang w:eastAsia="en-GB"/>
        </w:rPr>
        <w:tab/>
        <w:t>Give your answer in standard form.</w:t>
      </w:r>
    </w:p>
    <w:p w:rsidR="001D3A81" w:rsidRPr="001D3A81" w:rsidRDefault="001D3A81" w:rsidP="001D3A8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D3A81" w:rsidRPr="001D3A81" w:rsidRDefault="001D3A81" w:rsidP="001D3A8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D3A81" w:rsidRPr="001D3A81" w:rsidRDefault="001D3A81" w:rsidP="001D3A8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D3A81" w:rsidRPr="001D3A81" w:rsidRDefault="001D3A81" w:rsidP="001D3A8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D3A81" w:rsidRPr="001D3A81" w:rsidRDefault="001D3A81" w:rsidP="001D3A8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D3A81" w:rsidRPr="001D3A81" w:rsidRDefault="001D3A81" w:rsidP="001D3A8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D3A81" w:rsidRPr="001D3A81" w:rsidRDefault="001D3A81" w:rsidP="001D3A8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D3A81" w:rsidRPr="001D3A81" w:rsidRDefault="001D3A81" w:rsidP="001D3A8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D3A81" w:rsidRPr="001D3A81" w:rsidRDefault="001D3A81" w:rsidP="001D3A8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D3A81" w:rsidRPr="001D3A81" w:rsidRDefault="001D3A81" w:rsidP="001D3A8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D3A81" w:rsidRPr="001D3A81" w:rsidRDefault="001D3A81" w:rsidP="001D3A8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1D3A81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1D3A81" w:rsidRPr="001D3A81" w:rsidRDefault="001D3A81" w:rsidP="001D3A8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1D3A81" w:rsidRPr="001D3A81" w:rsidRDefault="001D3A81" w:rsidP="001D3A8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sz w:val="24"/>
          <w:szCs w:val="24"/>
          <w:lang w:eastAsia="en-GB"/>
        </w:rPr>
        <w:t>(Total for Question 21 is 4 marks)</w:t>
      </w:r>
    </w:p>
    <w:p w:rsidR="001D3A81" w:rsidRPr="001D3A81" w:rsidRDefault="001D3A81" w:rsidP="001D3A8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D40D0F" w:rsidRPr="001D3A81" w:rsidRDefault="001D3A81" w:rsidP="00260036">
      <w:pPr>
        <w:tabs>
          <w:tab w:val="left" w:pos="0"/>
          <w:tab w:val="left" w:pos="426"/>
          <w:tab w:val="left" w:pos="2127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D40D0F"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</w:t>
      </w:r>
      <w:r w:rsidR="00900107"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</w:t>
      </w:r>
      <w:r w:rsidR="007B6590"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162197" w:rsidRPr="001D3A81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="00162197" w:rsidRPr="001D3A81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="00162197" w:rsidRPr="001D3A81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="00162197" w:rsidRPr="001D3A81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>Solve</w:t>
      </w:r>
      <w:r w:rsidR="00260036" w:rsidRPr="001D3A81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>7</w:t>
      </w:r>
      <w:r w:rsidR="00D40D0F" w:rsidRPr="001D3A81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>+ 2</w:t>
      </w:r>
      <w:r w:rsidR="00D40D0F" w:rsidRPr="001D3A81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y </w:t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>= 16</w:t>
      </w:r>
    </w:p>
    <w:p w:rsidR="00D40D0F" w:rsidRPr="001D3A81" w:rsidRDefault="00260036" w:rsidP="00260036">
      <w:pPr>
        <w:tabs>
          <w:tab w:val="left" w:pos="0"/>
          <w:tab w:val="left" w:pos="2127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>5</w:t>
      </w:r>
      <w:r w:rsidR="00D40D0F" w:rsidRPr="001D3A81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>– 2</w:t>
      </w:r>
      <w:r w:rsidR="00D40D0F" w:rsidRPr="001D3A81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y </w:t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>= 20</w:t>
      </w:r>
    </w:p>
    <w:p w:rsidR="00524179" w:rsidRPr="001D3A81" w:rsidRDefault="0052417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40D0F" w:rsidRPr="001D3A81" w:rsidRDefault="00D40D0F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Show clear algebraic working.</w:t>
      </w:r>
    </w:p>
    <w:p w:rsidR="00524179" w:rsidRPr="001D3A81" w:rsidRDefault="0052417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524179" w:rsidRPr="001D3A81" w:rsidRDefault="0052417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524179" w:rsidRPr="001D3A81" w:rsidRDefault="0052417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524179" w:rsidRPr="001D3A81" w:rsidRDefault="0052417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524179" w:rsidRPr="001D3A81" w:rsidRDefault="0052417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AB3319" w:rsidRPr="001D3A81" w:rsidRDefault="00AB331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AB3319" w:rsidRPr="001D3A81" w:rsidRDefault="00AB331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AB3319" w:rsidRPr="001D3A81" w:rsidRDefault="00AB331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AB3319" w:rsidRPr="001D3A81" w:rsidRDefault="00AB331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524179" w:rsidRPr="001D3A81" w:rsidRDefault="0052417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524179" w:rsidRPr="001D3A81" w:rsidRDefault="0052417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524179" w:rsidRPr="001D3A81" w:rsidRDefault="0052417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D40D0F" w:rsidRPr="001D3A81" w:rsidRDefault="00D40D0F" w:rsidP="005022A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</w:t>
      </w:r>
      <w:r w:rsidR="005022AF" w:rsidRPr="001D3A81">
        <w:rPr>
          <w:rFonts w:ascii="Times New Roman" w:hAnsi="Times New Roman"/>
          <w:color w:val="000000"/>
          <w:sz w:val="24"/>
          <w:szCs w:val="24"/>
          <w:lang w:eastAsia="en-GB"/>
        </w:rPr>
        <w:t>...................</w:t>
      </w:r>
      <w:r w:rsidR="00661DF9" w:rsidRPr="001D3A81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</w:t>
      </w: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5022AF" w:rsidRPr="001D3A81" w:rsidRDefault="005022AF" w:rsidP="005022A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40D0F" w:rsidRPr="001D3A81" w:rsidRDefault="00D40D0F" w:rsidP="005022A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y </w:t>
      </w: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</w:t>
      </w:r>
      <w:r w:rsidR="005022AF" w:rsidRPr="001D3A81">
        <w:rPr>
          <w:rFonts w:ascii="Times New Roman" w:hAnsi="Times New Roman"/>
          <w:color w:val="000000"/>
          <w:sz w:val="24"/>
          <w:szCs w:val="24"/>
          <w:lang w:eastAsia="en-GB"/>
        </w:rPr>
        <w:t>...................</w:t>
      </w:r>
      <w:r w:rsidR="00661DF9" w:rsidRPr="001D3A81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</w:t>
      </w: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D40D0F" w:rsidRPr="001D3A81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D40D0F" w:rsidRPr="001D3A81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1D3A81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D40D0F" w:rsidRPr="001D3A81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1D3A81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1D3A81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>Expand and simplify</w:t>
      </w:r>
      <w:r w:rsidR="00724D15" w:rsidRPr="001D3A81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="00D40D0F" w:rsidRPr="001D3A81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k </w:t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>+ 9</w:t>
      </w: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)(</w:t>
      </w:r>
      <w:r w:rsidR="00D40D0F" w:rsidRPr="001D3A81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k </w:t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>– 5</w:t>
      </w: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</w:p>
    <w:p w:rsidR="00524179" w:rsidRPr="001D3A81" w:rsidRDefault="0052417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24179" w:rsidRPr="001D3A81" w:rsidRDefault="0052417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24179" w:rsidRPr="001D3A81" w:rsidRDefault="0052417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24179" w:rsidRPr="001D3A81" w:rsidRDefault="0052417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24179" w:rsidRPr="001D3A81" w:rsidRDefault="0052417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24179" w:rsidRPr="001D3A81" w:rsidRDefault="0052417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24179" w:rsidRPr="001D3A81" w:rsidRDefault="0052417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40D0F" w:rsidRPr="001D3A81" w:rsidRDefault="005022AF" w:rsidP="005022A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color w:val="000000"/>
          <w:sz w:val="24"/>
          <w:szCs w:val="24"/>
          <w:lang w:eastAsia="en-GB"/>
        </w:rPr>
        <w:t>...................</w:t>
      </w:r>
      <w:r w:rsidR="00661DF9" w:rsidRPr="001D3A81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</w:t>
      </w:r>
      <w:r w:rsidR="00D40D0F" w:rsidRPr="001D3A81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D40D0F" w:rsidRPr="001D3A81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D40D0F" w:rsidRPr="001D3A81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1D3A81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514F3A" w:rsidRPr="001D3A81" w:rsidRDefault="00162197" w:rsidP="00E73958">
      <w:pPr>
        <w:pStyle w:val="ListParagraph"/>
        <w:tabs>
          <w:tab w:val="left" w:pos="0"/>
          <w:tab w:val="left" w:pos="426"/>
        </w:tabs>
        <w:spacing w:after="0" w:line="240" w:lineRule="auto"/>
        <w:ind w:left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="00D40D0F"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Total for Question 2</w:t>
      </w:r>
      <w:r w:rsidR="00900107"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</w:t>
      </w:r>
      <w:r w:rsidR="00D40D0F"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5 </w:t>
      </w:r>
      <w:r w:rsidR="00514F3A"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1D3A8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D40D0F" w:rsidRPr="001D3A81" w:rsidRDefault="00D40D0F" w:rsidP="00E73958">
      <w:pPr>
        <w:pStyle w:val="ListParagraph"/>
        <w:tabs>
          <w:tab w:val="left" w:pos="0"/>
          <w:tab w:val="left" w:pos="426"/>
        </w:tabs>
        <w:spacing w:after="0" w:line="240" w:lineRule="auto"/>
        <w:ind w:left="0"/>
        <w:rPr>
          <w:rFonts w:ascii="Times New Roman" w:hAnsi="Times New Roman"/>
          <w:b/>
          <w:bCs/>
          <w:sz w:val="24"/>
          <w:szCs w:val="24"/>
        </w:rPr>
      </w:pPr>
      <w:r w:rsidRPr="001D3A81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D40D0F" w:rsidRPr="001D3A81" w:rsidRDefault="002B44EF" w:rsidP="00E73958">
      <w:pPr>
        <w:tabs>
          <w:tab w:val="left" w:pos="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2B44EF">
        <w:rPr>
          <w:rFonts w:ascii="Times New Roman" w:hAnsi="Times New Roman"/>
          <w:noProof/>
          <w:sz w:val="24"/>
          <w:szCs w:val="24"/>
        </w:rPr>
        <w:pict>
          <v:line id="Straight Connector 3" o:spid="_x0000_s1049" style="position:absolute;left:0;text-align:left;z-index:251656192;visibility:visible" from=".85pt,4.5pt" to="452.15pt,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" strokeweight="3pt">
            <v:stroke joinstyle="miter"/>
          </v:line>
        </w:pict>
      </w:r>
    </w:p>
    <w:p w:rsidR="00D40D0F" w:rsidRPr="001D3A81" w:rsidRDefault="00D40D0F" w:rsidP="00E73958">
      <w:pPr>
        <w:tabs>
          <w:tab w:val="left" w:pos="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1D3A81">
        <w:rPr>
          <w:rFonts w:ascii="Times New Roman" w:hAnsi="Times New Roman"/>
          <w:b/>
          <w:bCs/>
          <w:sz w:val="24"/>
          <w:szCs w:val="24"/>
        </w:rPr>
        <w:t>TOTAL FOR PAPER: 100 MARKS</w:t>
      </w:r>
    </w:p>
    <w:sectPr w:rsidR="00D40D0F" w:rsidRPr="001D3A81" w:rsidSect="00FE20D2">
      <w:footerReference w:type="default" r:id="rId33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00107" w:rsidRDefault="00900107" w:rsidP="006A4FC7">
      <w:pPr>
        <w:spacing w:after="0" w:line="240" w:lineRule="auto"/>
      </w:pPr>
      <w:r>
        <w:separator/>
      </w:r>
    </w:p>
  </w:endnote>
  <w:endnote w:type="continuationSeparator" w:id="0">
    <w:p w:rsidR="00900107" w:rsidRDefault="00900107" w:rsidP="006A4F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EuclidMathTwo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0107" w:rsidRDefault="00900107" w:rsidP="000F4FAB">
    <w:pPr>
      <w:pStyle w:val="Footer"/>
    </w:pPr>
    <w:r>
      <w:t>S56281A</w:t>
    </w:r>
  </w:p>
  <w:p w:rsidR="00900107" w:rsidRDefault="00900107">
    <w:pPr>
      <w:pStyle w:val="Footer"/>
    </w:pPr>
    <w:r>
      <w:t>© Pearson Education Ltd.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0107" w:rsidRPr="00867B6E" w:rsidRDefault="00900107" w:rsidP="00924904">
    <w:pPr>
      <w:pStyle w:val="Footer"/>
      <w:rPr>
        <w:rFonts w:ascii="Times New Roman" w:hAnsi="Times New Roman"/>
        <w:sz w:val="28"/>
        <w:szCs w:val="28"/>
      </w:rPr>
    </w:pPr>
    <w:r>
      <w:rPr>
        <w:rFonts w:ascii="Times New Roman" w:hAnsi="Times New Roman"/>
        <w:sz w:val="28"/>
        <w:szCs w:val="28"/>
      </w:rPr>
      <w:t>4MA1 Practice paper 5F</w:t>
    </w:r>
  </w:p>
  <w:p w:rsidR="00900107" w:rsidRPr="00187D88" w:rsidRDefault="00900107" w:rsidP="00924904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spacing w:after="0" w:line="240" w:lineRule="auto"/>
      <w:rPr>
        <w:rFonts w:ascii="Times New Roman" w:hAnsi="Times New Roman"/>
        <w:i/>
        <w:iCs/>
        <w:sz w:val="16"/>
        <w:szCs w:val="16"/>
      </w:rPr>
    </w:pPr>
    <w:r w:rsidRPr="00187D88">
      <w:rPr>
        <w:rFonts w:ascii="Times New Roman" w:hAnsi="Times New Roman"/>
        <w:sz w:val="16"/>
        <w:szCs w:val="16"/>
      </w:rPr>
      <w:t>This publication may only be reproduced in accordance with Pearson Education Limited copyright policy.</w:t>
    </w:r>
  </w:p>
  <w:p w:rsidR="00900107" w:rsidRPr="00187D88" w:rsidRDefault="00900107" w:rsidP="00924904">
    <w:pPr>
      <w:widowControl w:val="0"/>
      <w:tabs>
        <w:tab w:val="left" w:pos="0"/>
        <w:tab w:val="left" w:pos="2471"/>
      </w:tabs>
      <w:autoSpaceDE w:val="0"/>
      <w:autoSpaceDN w:val="0"/>
      <w:adjustRightInd w:val="0"/>
      <w:spacing w:after="0" w:line="240" w:lineRule="auto"/>
      <w:rPr>
        <w:rFonts w:ascii="Times New Roman" w:hAnsi="Times New Roman"/>
        <w:sz w:val="16"/>
        <w:szCs w:val="16"/>
      </w:rPr>
    </w:pPr>
    <w:r w:rsidRPr="00187D88">
      <w:rPr>
        <w:rFonts w:ascii="Times New Roman" w:hAnsi="Times New Roman"/>
        <w:sz w:val="16"/>
        <w:szCs w:val="16"/>
      </w:rPr>
      <w:t>©201</w:t>
    </w:r>
    <w:r>
      <w:rPr>
        <w:rFonts w:ascii="Times New Roman" w:hAnsi="Times New Roman"/>
        <w:sz w:val="16"/>
        <w:szCs w:val="16"/>
      </w:rPr>
      <w:t>8</w:t>
    </w:r>
    <w:r w:rsidRPr="00187D88">
      <w:rPr>
        <w:rFonts w:ascii="Times New Roman" w:hAnsi="Times New Roman"/>
        <w:sz w:val="16"/>
        <w:szCs w:val="16"/>
      </w:rPr>
      <w:t xml:space="preserve"> Pearson Education Limited.</w: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0107" w:rsidRPr="00233000" w:rsidRDefault="00900107" w:rsidP="0041419F">
    <w:pPr>
      <w:pStyle w:val="Footer"/>
      <w:rPr>
        <w:rFonts w:ascii="Times New Roman" w:hAnsi="Times New Roman"/>
        <w:sz w:val="18"/>
        <w:szCs w:val="18"/>
      </w:rPr>
    </w:pPr>
    <w:r>
      <w:rPr>
        <w:rFonts w:ascii="Times New Roman" w:hAnsi="Times New Roman"/>
        <w:sz w:val="16"/>
        <w:szCs w:val="16"/>
      </w:rPr>
      <w:t>4MA1 Practice Paper 5F</w:t>
    </w:r>
    <w:r w:rsidRPr="00233000">
      <w:rPr>
        <w:rFonts w:ascii="Times New Roman" w:hAnsi="Times New Roman"/>
        <w:sz w:val="18"/>
        <w:szCs w:val="18"/>
      </w:rPr>
      <w:tab/>
    </w:r>
    <w:r w:rsidR="002B44EF" w:rsidRPr="00233000">
      <w:rPr>
        <w:rFonts w:ascii="Times New Roman" w:hAnsi="Times New Roman"/>
        <w:sz w:val="18"/>
        <w:szCs w:val="18"/>
      </w:rPr>
      <w:fldChar w:fldCharType="begin"/>
    </w:r>
    <w:r w:rsidRPr="00233000">
      <w:rPr>
        <w:rFonts w:ascii="Times New Roman" w:hAnsi="Times New Roman"/>
        <w:sz w:val="18"/>
        <w:szCs w:val="18"/>
      </w:rPr>
      <w:instrText xml:space="preserve"> PAGE   \* MERGEFORMAT </w:instrText>
    </w:r>
    <w:r w:rsidR="002B44EF" w:rsidRPr="00233000">
      <w:rPr>
        <w:rFonts w:ascii="Times New Roman" w:hAnsi="Times New Roman"/>
        <w:sz w:val="18"/>
        <w:szCs w:val="18"/>
      </w:rPr>
      <w:fldChar w:fldCharType="separate"/>
    </w:r>
    <w:r w:rsidR="00297EAE">
      <w:rPr>
        <w:rFonts w:ascii="Times New Roman" w:hAnsi="Times New Roman"/>
        <w:noProof/>
        <w:sz w:val="18"/>
        <w:szCs w:val="18"/>
      </w:rPr>
      <w:t>23</w:t>
    </w:r>
    <w:r w:rsidR="002B44EF" w:rsidRPr="00233000">
      <w:rPr>
        <w:rFonts w:ascii="Times New Roman" w:hAnsi="Times New Roman"/>
        <w:sz w:val="18"/>
        <w:szCs w:val="18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00107" w:rsidRDefault="00900107" w:rsidP="006A4FC7">
      <w:pPr>
        <w:spacing w:after="0" w:line="240" w:lineRule="auto"/>
      </w:pPr>
      <w:r>
        <w:separator/>
      </w:r>
    </w:p>
  </w:footnote>
  <w:footnote w:type="continuationSeparator" w:id="0">
    <w:p w:rsidR="00900107" w:rsidRDefault="00900107" w:rsidP="006A4FC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98718C2"/>
    <w:multiLevelType w:val="hybridMultilevel"/>
    <w:tmpl w:val="E8E2D72E"/>
    <w:lvl w:ilvl="0" w:tplc="A99A1CBE">
      <w:start w:val="1"/>
      <w:numFmt w:val="decimal"/>
      <w:lvlText w:val="%1"/>
      <w:lvlJc w:val="left"/>
      <w:pPr>
        <w:ind w:left="3" w:hanging="57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</w:lvl>
    <w:lvl w:ilvl="3" w:tplc="0809000F" w:tentative="1">
      <w:start w:val="1"/>
      <w:numFmt w:val="decimal"/>
      <w:lvlText w:val="%4."/>
      <w:lvlJc w:val="left"/>
      <w:pPr>
        <w:ind w:left="1953" w:hanging="360"/>
      </w:p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</w:lvl>
    <w:lvl w:ilvl="6" w:tplc="0809000F" w:tentative="1">
      <w:start w:val="1"/>
      <w:numFmt w:val="decimal"/>
      <w:lvlText w:val="%7."/>
      <w:lvlJc w:val="left"/>
      <w:pPr>
        <w:ind w:left="4113" w:hanging="360"/>
      </w:p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1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0763D11"/>
    <w:multiLevelType w:val="hybridMultilevel"/>
    <w:tmpl w:val="4D762776"/>
    <w:lvl w:ilvl="0" w:tplc="ECF07AB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0BB0357"/>
    <w:multiLevelType w:val="hybridMultilevel"/>
    <w:tmpl w:val="53508C54"/>
    <w:lvl w:ilvl="0" w:tplc="C27A74EE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5030D24"/>
    <w:multiLevelType w:val="hybridMultilevel"/>
    <w:tmpl w:val="B37662A0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4C11159"/>
    <w:multiLevelType w:val="hybridMultilevel"/>
    <w:tmpl w:val="315AC1E0"/>
    <w:lvl w:ilvl="0" w:tplc="A038FB66">
      <w:start w:val="1"/>
      <w:numFmt w:val="decimal"/>
      <w:lvlText w:val="%1."/>
      <w:lvlJc w:val="left"/>
      <w:pPr>
        <w:ind w:left="-207" w:hanging="36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</w:lvl>
    <w:lvl w:ilvl="3" w:tplc="0809000F" w:tentative="1">
      <w:start w:val="1"/>
      <w:numFmt w:val="decimal"/>
      <w:lvlText w:val="%4."/>
      <w:lvlJc w:val="left"/>
      <w:pPr>
        <w:ind w:left="1953" w:hanging="360"/>
      </w:p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</w:lvl>
    <w:lvl w:ilvl="6" w:tplc="0809000F" w:tentative="1">
      <w:start w:val="1"/>
      <w:numFmt w:val="decimal"/>
      <w:lvlText w:val="%7."/>
      <w:lvlJc w:val="left"/>
      <w:pPr>
        <w:ind w:left="4113" w:hanging="360"/>
      </w:p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8">
    <w:nsid w:val="6F8C0D6B"/>
    <w:multiLevelType w:val="hybridMultilevel"/>
    <w:tmpl w:val="42A4FAF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9EBC19CE">
      <w:numFmt w:val="bullet"/>
      <w:lvlText w:val="–"/>
      <w:lvlJc w:val="left"/>
      <w:pPr>
        <w:ind w:left="2880" w:hanging="360"/>
      </w:pPr>
      <w:rPr>
        <w:rFonts w:ascii="Arial" w:eastAsia="Calibri" w:hAnsi="Arial" w:cs="Aria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9FD3126"/>
    <w:multiLevelType w:val="hybridMultilevel"/>
    <w:tmpl w:val="4C42D90A"/>
    <w:lvl w:ilvl="0" w:tplc="78CED2F2">
      <w:start w:val="1"/>
      <w:numFmt w:val="lowerLetter"/>
      <w:lvlText w:val="(%1)"/>
      <w:lvlJc w:val="left"/>
      <w:pPr>
        <w:ind w:left="780" w:hanging="420"/>
      </w:pPr>
      <w:rPr>
        <w:rFonts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4"/>
  </w:num>
  <w:num w:numId="3">
    <w:abstractNumId w:val="6"/>
  </w:num>
  <w:num w:numId="4">
    <w:abstractNumId w:val="9"/>
  </w:num>
  <w:num w:numId="5">
    <w:abstractNumId w:val="7"/>
  </w:num>
  <w:num w:numId="6">
    <w:abstractNumId w:val="10"/>
  </w:num>
  <w:num w:numId="7">
    <w:abstractNumId w:val="8"/>
  </w:num>
  <w:num w:numId="8">
    <w:abstractNumId w:val="0"/>
  </w:num>
  <w:num w:numId="9">
    <w:abstractNumId w:val="3"/>
  </w:num>
  <w:num w:numId="10">
    <w:abstractNumId w:val="2"/>
  </w:num>
  <w:num w:numId="11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TrackMoves/>
  <w:defaultTabStop w:val="720"/>
  <w:drawingGridHorizontalSpacing w:val="110"/>
  <w:displayHorizontalDrawingGridEvery w:val="2"/>
  <w:characterSpacingControl w:val="doNotCompress"/>
  <w:hdrShapeDefaults>
    <o:shapedefaults v:ext="edit" spidmax="7169"/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815910"/>
    <w:rsid w:val="00002526"/>
    <w:rsid w:val="00007605"/>
    <w:rsid w:val="00016206"/>
    <w:rsid w:val="00021983"/>
    <w:rsid w:val="00026E99"/>
    <w:rsid w:val="00030335"/>
    <w:rsid w:val="000315A7"/>
    <w:rsid w:val="00034B36"/>
    <w:rsid w:val="000425DC"/>
    <w:rsid w:val="00053AE0"/>
    <w:rsid w:val="00054C1F"/>
    <w:rsid w:val="00055B02"/>
    <w:rsid w:val="00055FAB"/>
    <w:rsid w:val="00057F39"/>
    <w:rsid w:val="000635DF"/>
    <w:rsid w:val="00066AFF"/>
    <w:rsid w:val="00066B1E"/>
    <w:rsid w:val="00070FC3"/>
    <w:rsid w:val="000745D5"/>
    <w:rsid w:val="0008406A"/>
    <w:rsid w:val="00092633"/>
    <w:rsid w:val="000A0D4F"/>
    <w:rsid w:val="000A59C0"/>
    <w:rsid w:val="000A7998"/>
    <w:rsid w:val="000B2CFA"/>
    <w:rsid w:val="000D00CB"/>
    <w:rsid w:val="000D2364"/>
    <w:rsid w:val="000D7303"/>
    <w:rsid w:val="000E0D99"/>
    <w:rsid w:val="000F3C17"/>
    <w:rsid w:val="000F49D0"/>
    <w:rsid w:val="000F4BF6"/>
    <w:rsid w:val="000F4FAB"/>
    <w:rsid w:val="000F696F"/>
    <w:rsid w:val="0010170A"/>
    <w:rsid w:val="00107C2D"/>
    <w:rsid w:val="001143A8"/>
    <w:rsid w:val="0011466E"/>
    <w:rsid w:val="00117A59"/>
    <w:rsid w:val="00117D7B"/>
    <w:rsid w:val="001220BD"/>
    <w:rsid w:val="00123796"/>
    <w:rsid w:val="00124136"/>
    <w:rsid w:val="00125594"/>
    <w:rsid w:val="001264AE"/>
    <w:rsid w:val="00140447"/>
    <w:rsid w:val="00142430"/>
    <w:rsid w:val="001442A3"/>
    <w:rsid w:val="001460ED"/>
    <w:rsid w:val="001512A0"/>
    <w:rsid w:val="00152FE3"/>
    <w:rsid w:val="0015332B"/>
    <w:rsid w:val="001554E5"/>
    <w:rsid w:val="00156B96"/>
    <w:rsid w:val="00160EC2"/>
    <w:rsid w:val="00162197"/>
    <w:rsid w:val="001643B7"/>
    <w:rsid w:val="0016527B"/>
    <w:rsid w:val="0017055D"/>
    <w:rsid w:val="00174B7E"/>
    <w:rsid w:val="001827CF"/>
    <w:rsid w:val="001A0105"/>
    <w:rsid w:val="001A2E45"/>
    <w:rsid w:val="001A4B13"/>
    <w:rsid w:val="001A4DD6"/>
    <w:rsid w:val="001A579D"/>
    <w:rsid w:val="001B2517"/>
    <w:rsid w:val="001B6BE6"/>
    <w:rsid w:val="001C18C1"/>
    <w:rsid w:val="001C2860"/>
    <w:rsid w:val="001C59BE"/>
    <w:rsid w:val="001C7733"/>
    <w:rsid w:val="001D3A81"/>
    <w:rsid w:val="001D3B10"/>
    <w:rsid w:val="001E1899"/>
    <w:rsid w:val="001E75BB"/>
    <w:rsid w:val="001E7AED"/>
    <w:rsid w:val="00203989"/>
    <w:rsid w:val="002061E8"/>
    <w:rsid w:val="00211E0A"/>
    <w:rsid w:val="002209C9"/>
    <w:rsid w:val="00221EE9"/>
    <w:rsid w:val="0022357D"/>
    <w:rsid w:val="00225C53"/>
    <w:rsid w:val="00231031"/>
    <w:rsid w:val="00233CB9"/>
    <w:rsid w:val="00233F10"/>
    <w:rsid w:val="00236043"/>
    <w:rsid w:val="00241306"/>
    <w:rsid w:val="002414A1"/>
    <w:rsid w:val="00243DFA"/>
    <w:rsid w:val="0024400A"/>
    <w:rsid w:val="00245249"/>
    <w:rsid w:val="00246AB8"/>
    <w:rsid w:val="00246FD5"/>
    <w:rsid w:val="00254D7E"/>
    <w:rsid w:val="00260036"/>
    <w:rsid w:val="002612A7"/>
    <w:rsid w:val="002647FF"/>
    <w:rsid w:val="00265825"/>
    <w:rsid w:val="00265CC7"/>
    <w:rsid w:val="00266FDC"/>
    <w:rsid w:val="00267B73"/>
    <w:rsid w:val="00271724"/>
    <w:rsid w:val="0027491D"/>
    <w:rsid w:val="00276A76"/>
    <w:rsid w:val="0028330E"/>
    <w:rsid w:val="002878C9"/>
    <w:rsid w:val="00291F3B"/>
    <w:rsid w:val="0029634B"/>
    <w:rsid w:val="002971F9"/>
    <w:rsid w:val="00297B28"/>
    <w:rsid w:val="00297EAE"/>
    <w:rsid w:val="002A54C2"/>
    <w:rsid w:val="002B44EF"/>
    <w:rsid w:val="002B4F2B"/>
    <w:rsid w:val="002B5B3D"/>
    <w:rsid w:val="002B665F"/>
    <w:rsid w:val="002B7A38"/>
    <w:rsid w:val="002C0A8F"/>
    <w:rsid w:val="002C3FA7"/>
    <w:rsid w:val="002C4524"/>
    <w:rsid w:val="002D0881"/>
    <w:rsid w:val="002D2AD3"/>
    <w:rsid w:val="002D4856"/>
    <w:rsid w:val="002D4D3B"/>
    <w:rsid w:val="002D4FCE"/>
    <w:rsid w:val="002D5100"/>
    <w:rsid w:val="002D570F"/>
    <w:rsid w:val="002D7812"/>
    <w:rsid w:val="002E2622"/>
    <w:rsid w:val="002F0589"/>
    <w:rsid w:val="002F0FB8"/>
    <w:rsid w:val="002F1300"/>
    <w:rsid w:val="002F483F"/>
    <w:rsid w:val="00302217"/>
    <w:rsid w:val="00303118"/>
    <w:rsid w:val="003033DB"/>
    <w:rsid w:val="003034AE"/>
    <w:rsid w:val="003058ED"/>
    <w:rsid w:val="003131B6"/>
    <w:rsid w:val="0031583B"/>
    <w:rsid w:val="00317801"/>
    <w:rsid w:val="00320095"/>
    <w:rsid w:val="00323EB8"/>
    <w:rsid w:val="00333001"/>
    <w:rsid w:val="00334A66"/>
    <w:rsid w:val="00337EBD"/>
    <w:rsid w:val="00350A7E"/>
    <w:rsid w:val="00352D32"/>
    <w:rsid w:val="00355D68"/>
    <w:rsid w:val="00356906"/>
    <w:rsid w:val="0036210A"/>
    <w:rsid w:val="0036328E"/>
    <w:rsid w:val="003662F6"/>
    <w:rsid w:val="0037358A"/>
    <w:rsid w:val="0038372B"/>
    <w:rsid w:val="00383F73"/>
    <w:rsid w:val="00394A43"/>
    <w:rsid w:val="00396473"/>
    <w:rsid w:val="00397CBC"/>
    <w:rsid w:val="003A73CD"/>
    <w:rsid w:val="003A76AC"/>
    <w:rsid w:val="003B47CC"/>
    <w:rsid w:val="003B4B77"/>
    <w:rsid w:val="003C321B"/>
    <w:rsid w:val="003C4235"/>
    <w:rsid w:val="003C781A"/>
    <w:rsid w:val="003D5CA4"/>
    <w:rsid w:val="003D64D4"/>
    <w:rsid w:val="003E101F"/>
    <w:rsid w:val="003E1E15"/>
    <w:rsid w:val="003E457C"/>
    <w:rsid w:val="003F0C98"/>
    <w:rsid w:val="00401F9D"/>
    <w:rsid w:val="004138B9"/>
    <w:rsid w:val="0041419F"/>
    <w:rsid w:val="004204AF"/>
    <w:rsid w:val="0042556D"/>
    <w:rsid w:val="00430203"/>
    <w:rsid w:val="00434F7C"/>
    <w:rsid w:val="00435FC5"/>
    <w:rsid w:val="00437E34"/>
    <w:rsid w:val="004412CB"/>
    <w:rsid w:val="00443FF2"/>
    <w:rsid w:val="00445BF8"/>
    <w:rsid w:val="0045098F"/>
    <w:rsid w:val="00453AC9"/>
    <w:rsid w:val="0046172E"/>
    <w:rsid w:val="00462122"/>
    <w:rsid w:val="004719CD"/>
    <w:rsid w:val="004769F9"/>
    <w:rsid w:val="00477895"/>
    <w:rsid w:val="0048543C"/>
    <w:rsid w:val="0049509A"/>
    <w:rsid w:val="004A2C15"/>
    <w:rsid w:val="004A6789"/>
    <w:rsid w:val="004B66E6"/>
    <w:rsid w:val="004B6A5E"/>
    <w:rsid w:val="004C2B08"/>
    <w:rsid w:val="004C7A98"/>
    <w:rsid w:val="004C7FAE"/>
    <w:rsid w:val="004D299D"/>
    <w:rsid w:val="004D3EB1"/>
    <w:rsid w:val="004D4DB4"/>
    <w:rsid w:val="004F0476"/>
    <w:rsid w:val="004F4125"/>
    <w:rsid w:val="0050150D"/>
    <w:rsid w:val="00502226"/>
    <w:rsid w:val="005022AF"/>
    <w:rsid w:val="00502EAD"/>
    <w:rsid w:val="00505647"/>
    <w:rsid w:val="00510D07"/>
    <w:rsid w:val="005136D9"/>
    <w:rsid w:val="00514F3A"/>
    <w:rsid w:val="00517AC6"/>
    <w:rsid w:val="005205A9"/>
    <w:rsid w:val="00524179"/>
    <w:rsid w:val="005337C5"/>
    <w:rsid w:val="00546B9B"/>
    <w:rsid w:val="00547FB8"/>
    <w:rsid w:val="005502AD"/>
    <w:rsid w:val="00550DCF"/>
    <w:rsid w:val="00554518"/>
    <w:rsid w:val="00560115"/>
    <w:rsid w:val="005660C1"/>
    <w:rsid w:val="00567792"/>
    <w:rsid w:val="005704BF"/>
    <w:rsid w:val="005821A3"/>
    <w:rsid w:val="0058456C"/>
    <w:rsid w:val="00594566"/>
    <w:rsid w:val="00596C53"/>
    <w:rsid w:val="005B1E95"/>
    <w:rsid w:val="005B352A"/>
    <w:rsid w:val="005C39FB"/>
    <w:rsid w:val="005C57B3"/>
    <w:rsid w:val="005D564C"/>
    <w:rsid w:val="005D6B0D"/>
    <w:rsid w:val="005E02BD"/>
    <w:rsid w:val="005E13E2"/>
    <w:rsid w:val="005E34C4"/>
    <w:rsid w:val="005F34CD"/>
    <w:rsid w:val="005F4ECC"/>
    <w:rsid w:val="005F797D"/>
    <w:rsid w:val="00600B89"/>
    <w:rsid w:val="00607991"/>
    <w:rsid w:val="00607AFD"/>
    <w:rsid w:val="0061659B"/>
    <w:rsid w:val="00617736"/>
    <w:rsid w:val="00620207"/>
    <w:rsid w:val="00620BBA"/>
    <w:rsid w:val="00626774"/>
    <w:rsid w:val="0062700E"/>
    <w:rsid w:val="0063108E"/>
    <w:rsid w:val="0063441B"/>
    <w:rsid w:val="00636BE0"/>
    <w:rsid w:val="006379B8"/>
    <w:rsid w:val="006435D1"/>
    <w:rsid w:val="00645CB5"/>
    <w:rsid w:val="006558EB"/>
    <w:rsid w:val="00660442"/>
    <w:rsid w:val="00661DF9"/>
    <w:rsid w:val="006620AA"/>
    <w:rsid w:val="006631AC"/>
    <w:rsid w:val="0066663E"/>
    <w:rsid w:val="00673886"/>
    <w:rsid w:val="0067495B"/>
    <w:rsid w:val="00674AF8"/>
    <w:rsid w:val="0067678E"/>
    <w:rsid w:val="00681694"/>
    <w:rsid w:val="006842AE"/>
    <w:rsid w:val="0068549E"/>
    <w:rsid w:val="00692877"/>
    <w:rsid w:val="0069481E"/>
    <w:rsid w:val="00697E2E"/>
    <w:rsid w:val="00697E82"/>
    <w:rsid w:val="006A4FC7"/>
    <w:rsid w:val="006A6146"/>
    <w:rsid w:val="006A6C14"/>
    <w:rsid w:val="006B6D7F"/>
    <w:rsid w:val="006C5C85"/>
    <w:rsid w:val="006C72CE"/>
    <w:rsid w:val="006D2740"/>
    <w:rsid w:val="006D2899"/>
    <w:rsid w:val="006D3BDE"/>
    <w:rsid w:val="006D3DBC"/>
    <w:rsid w:val="006D49EE"/>
    <w:rsid w:val="006E02FD"/>
    <w:rsid w:val="006E2F44"/>
    <w:rsid w:val="006E3266"/>
    <w:rsid w:val="006E4082"/>
    <w:rsid w:val="006E70F9"/>
    <w:rsid w:val="006F6C86"/>
    <w:rsid w:val="00703F17"/>
    <w:rsid w:val="00710540"/>
    <w:rsid w:val="0071499E"/>
    <w:rsid w:val="007153F4"/>
    <w:rsid w:val="007216B2"/>
    <w:rsid w:val="00721F63"/>
    <w:rsid w:val="00722D9B"/>
    <w:rsid w:val="00724D15"/>
    <w:rsid w:val="0072527B"/>
    <w:rsid w:val="007318F1"/>
    <w:rsid w:val="00741F0C"/>
    <w:rsid w:val="00744AA3"/>
    <w:rsid w:val="00746960"/>
    <w:rsid w:val="007523CD"/>
    <w:rsid w:val="007635CF"/>
    <w:rsid w:val="007640ED"/>
    <w:rsid w:val="0076450E"/>
    <w:rsid w:val="00766D97"/>
    <w:rsid w:val="00770BA9"/>
    <w:rsid w:val="0077119B"/>
    <w:rsid w:val="00774F53"/>
    <w:rsid w:val="00775171"/>
    <w:rsid w:val="007767B6"/>
    <w:rsid w:val="00776ED4"/>
    <w:rsid w:val="007870E2"/>
    <w:rsid w:val="00790D6C"/>
    <w:rsid w:val="00791BFB"/>
    <w:rsid w:val="007A0357"/>
    <w:rsid w:val="007A57AD"/>
    <w:rsid w:val="007B3D97"/>
    <w:rsid w:val="007B48A3"/>
    <w:rsid w:val="007B6590"/>
    <w:rsid w:val="007D722B"/>
    <w:rsid w:val="007E010E"/>
    <w:rsid w:val="007E576C"/>
    <w:rsid w:val="007E7B6A"/>
    <w:rsid w:val="007F2283"/>
    <w:rsid w:val="007F3A1D"/>
    <w:rsid w:val="007F52EE"/>
    <w:rsid w:val="007F6B74"/>
    <w:rsid w:val="00804A5B"/>
    <w:rsid w:val="00811BA8"/>
    <w:rsid w:val="00814A66"/>
    <w:rsid w:val="00815910"/>
    <w:rsid w:val="00817789"/>
    <w:rsid w:val="008225F6"/>
    <w:rsid w:val="0082347E"/>
    <w:rsid w:val="00824AE6"/>
    <w:rsid w:val="00826B7E"/>
    <w:rsid w:val="0083072C"/>
    <w:rsid w:val="00834F25"/>
    <w:rsid w:val="00834F51"/>
    <w:rsid w:val="008354A9"/>
    <w:rsid w:val="008355BD"/>
    <w:rsid w:val="008401A9"/>
    <w:rsid w:val="00853AB1"/>
    <w:rsid w:val="00871736"/>
    <w:rsid w:val="00875336"/>
    <w:rsid w:val="00881AD7"/>
    <w:rsid w:val="00884826"/>
    <w:rsid w:val="008863A9"/>
    <w:rsid w:val="008877D7"/>
    <w:rsid w:val="00896951"/>
    <w:rsid w:val="0089776A"/>
    <w:rsid w:val="008A38D2"/>
    <w:rsid w:val="008B23E7"/>
    <w:rsid w:val="008B6283"/>
    <w:rsid w:val="008B6AF2"/>
    <w:rsid w:val="008C28DC"/>
    <w:rsid w:val="008C32B4"/>
    <w:rsid w:val="008C3B79"/>
    <w:rsid w:val="008C3D06"/>
    <w:rsid w:val="008C411C"/>
    <w:rsid w:val="008D1D28"/>
    <w:rsid w:val="008D3385"/>
    <w:rsid w:val="008D448D"/>
    <w:rsid w:val="008E2ECF"/>
    <w:rsid w:val="008E40AB"/>
    <w:rsid w:val="008F2CE7"/>
    <w:rsid w:val="008F4BC0"/>
    <w:rsid w:val="00900107"/>
    <w:rsid w:val="00912824"/>
    <w:rsid w:val="00921BDE"/>
    <w:rsid w:val="00922ACA"/>
    <w:rsid w:val="00924904"/>
    <w:rsid w:val="00925C39"/>
    <w:rsid w:val="00932573"/>
    <w:rsid w:val="00943271"/>
    <w:rsid w:val="0094464B"/>
    <w:rsid w:val="00951BBE"/>
    <w:rsid w:val="00953571"/>
    <w:rsid w:val="00955B02"/>
    <w:rsid w:val="00960A85"/>
    <w:rsid w:val="00963640"/>
    <w:rsid w:val="0097639A"/>
    <w:rsid w:val="00981333"/>
    <w:rsid w:val="0098501F"/>
    <w:rsid w:val="009855BB"/>
    <w:rsid w:val="00987A5E"/>
    <w:rsid w:val="00992989"/>
    <w:rsid w:val="009939EE"/>
    <w:rsid w:val="009941EF"/>
    <w:rsid w:val="00996CEE"/>
    <w:rsid w:val="009A7A7B"/>
    <w:rsid w:val="009B1A54"/>
    <w:rsid w:val="009B1B75"/>
    <w:rsid w:val="009B2D83"/>
    <w:rsid w:val="009B7982"/>
    <w:rsid w:val="009B7E42"/>
    <w:rsid w:val="009C034C"/>
    <w:rsid w:val="009C2298"/>
    <w:rsid w:val="009C3BC5"/>
    <w:rsid w:val="009C3E51"/>
    <w:rsid w:val="009C64DE"/>
    <w:rsid w:val="009C7B0B"/>
    <w:rsid w:val="009D741E"/>
    <w:rsid w:val="009E0BBA"/>
    <w:rsid w:val="009E6FF5"/>
    <w:rsid w:val="009E7818"/>
    <w:rsid w:val="009F02D8"/>
    <w:rsid w:val="009F3186"/>
    <w:rsid w:val="009F4668"/>
    <w:rsid w:val="009F6EDF"/>
    <w:rsid w:val="00A00853"/>
    <w:rsid w:val="00A0765F"/>
    <w:rsid w:val="00A10019"/>
    <w:rsid w:val="00A122C0"/>
    <w:rsid w:val="00A12AA0"/>
    <w:rsid w:val="00A16327"/>
    <w:rsid w:val="00A1671E"/>
    <w:rsid w:val="00A24FC4"/>
    <w:rsid w:val="00A30FD8"/>
    <w:rsid w:val="00A316EF"/>
    <w:rsid w:val="00A343C7"/>
    <w:rsid w:val="00A35199"/>
    <w:rsid w:val="00A404FB"/>
    <w:rsid w:val="00A40F97"/>
    <w:rsid w:val="00A42E6D"/>
    <w:rsid w:val="00A45BC5"/>
    <w:rsid w:val="00A5139C"/>
    <w:rsid w:val="00A5159E"/>
    <w:rsid w:val="00A520C5"/>
    <w:rsid w:val="00A54D9E"/>
    <w:rsid w:val="00A54EEF"/>
    <w:rsid w:val="00A71F57"/>
    <w:rsid w:val="00A74731"/>
    <w:rsid w:val="00A74A39"/>
    <w:rsid w:val="00A74FCF"/>
    <w:rsid w:val="00A77378"/>
    <w:rsid w:val="00A777FA"/>
    <w:rsid w:val="00A856EA"/>
    <w:rsid w:val="00A87D68"/>
    <w:rsid w:val="00A9018C"/>
    <w:rsid w:val="00A902C5"/>
    <w:rsid w:val="00A92EE6"/>
    <w:rsid w:val="00A96C85"/>
    <w:rsid w:val="00AB143E"/>
    <w:rsid w:val="00AB2363"/>
    <w:rsid w:val="00AB3319"/>
    <w:rsid w:val="00AC5EED"/>
    <w:rsid w:val="00AD6EDA"/>
    <w:rsid w:val="00AE06EE"/>
    <w:rsid w:val="00AE7F4A"/>
    <w:rsid w:val="00AF4C54"/>
    <w:rsid w:val="00B07B06"/>
    <w:rsid w:val="00B1587D"/>
    <w:rsid w:val="00B176E8"/>
    <w:rsid w:val="00B23664"/>
    <w:rsid w:val="00B316E2"/>
    <w:rsid w:val="00B336F6"/>
    <w:rsid w:val="00B36353"/>
    <w:rsid w:val="00B4504D"/>
    <w:rsid w:val="00B560B6"/>
    <w:rsid w:val="00B607BB"/>
    <w:rsid w:val="00B65508"/>
    <w:rsid w:val="00B70D31"/>
    <w:rsid w:val="00B74B97"/>
    <w:rsid w:val="00B844EF"/>
    <w:rsid w:val="00B931A6"/>
    <w:rsid w:val="00BA10B0"/>
    <w:rsid w:val="00BA4F4B"/>
    <w:rsid w:val="00BA6448"/>
    <w:rsid w:val="00BB33D8"/>
    <w:rsid w:val="00BB474A"/>
    <w:rsid w:val="00BB6312"/>
    <w:rsid w:val="00BC1BDA"/>
    <w:rsid w:val="00BC48BD"/>
    <w:rsid w:val="00BD1876"/>
    <w:rsid w:val="00BE0B9D"/>
    <w:rsid w:val="00BE15A0"/>
    <w:rsid w:val="00BE4CE7"/>
    <w:rsid w:val="00BE794E"/>
    <w:rsid w:val="00BF1CBD"/>
    <w:rsid w:val="00BF32B7"/>
    <w:rsid w:val="00BF5399"/>
    <w:rsid w:val="00C020C3"/>
    <w:rsid w:val="00C107D3"/>
    <w:rsid w:val="00C1182F"/>
    <w:rsid w:val="00C1262A"/>
    <w:rsid w:val="00C14AD1"/>
    <w:rsid w:val="00C17990"/>
    <w:rsid w:val="00C200B4"/>
    <w:rsid w:val="00C22F32"/>
    <w:rsid w:val="00C24879"/>
    <w:rsid w:val="00C27F21"/>
    <w:rsid w:val="00C301A3"/>
    <w:rsid w:val="00C33023"/>
    <w:rsid w:val="00C37482"/>
    <w:rsid w:val="00C3787D"/>
    <w:rsid w:val="00C40C8D"/>
    <w:rsid w:val="00C41528"/>
    <w:rsid w:val="00C56F4C"/>
    <w:rsid w:val="00C56F7D"/>
    <w:rsid w:val="00C57C2F"/>
    <w:rsid w:val="00C6067B"/>
    <w:rsid w:val="00C611A7"/>
    <w:rsid w:val="00C632BB"/>
    <w:rsid w:val="00C67104"/>
    <w:rsid w:val="00C75DA7"/>
    <w:rsid w:val="00C8161B"/>
    <w:rsid w:val="00C91AC1"/>
    <w:rsid w:val="00C93153"/>
    <w:rsid w:val="00C953C8"/>
    <w:rsid w:val="00CA3750"/>
    <w:rsid w:val="00CA3BE8"/>
    <w:rsid w:val="00CB2D56"/>
    <w:rsid w:val="00CB77CE"/>
    <w:rsid w:val="00CB7A8D"/>
    <w:rsid w:val="00CC2E2E"/>
    <w:rsid w:val="00CC3504"/>
    <w:rsid w:val="00CC6A5C"/>
    <w:rsid w:val="00CD105E"/>
    <w:rsid w:val="00CD25F1"/>
    <w:rsid w:val="00CD4C1E"/>
    <w:rsid w:val="00CE2A82"/>
    <w:rsid w:val="00CE34D4"/>
    <w:rsid w:val="00CF24E3"/>
    <w:rsid w:val="00D0021F"/>
    <w:rsid w:val="00D03CFE"/>
    <w:rsid w:val="00D1571F"/>
    <w:rsid w:val="00D17719"/>
    <w:rsid w:val="00D2600B"/>
    <w:rsid w:val="00D40D0F"/>
    <w:rsid w:val="00D57554"/>
    <w:rsid w:val="00D66573"/>
    <w:rsid w:val="00D67C6D"/>
    <w:rsid w:val="00D70D74"/>
    <w:rsid w:val="00D723DF"/>
    <w:rsid w:val="00D75DAB"/>
    <w:rsid w:val="00D7772F"/>
    <w:rsid w:val="00D77858"/>
    <w:rsid w:val="00D77C8E"/>
    <w:rsid w:val="00D80FC1"/>
    <w:rsid w:val="00D819A9"/>
    <w:rsid w:val="00DA3518"/>
    <w:rsid w:val="00DA3630"/>
    <w:rsid w:val="00DA4772"/>
    <w:rsid w:val="00DA6CE4"/>
    <w:rsid w:val="00DA741C"/>
    <w:rsid w:val="00DB1F4C"/>
    <w:rsid w:val="00DC55E2"/>
    <w:rsid w:val="00DC63C3"/>
    <w:rsid w:val="00DD257A"/>
    <w:rsid w:val="00DE34D5"/>
    <w:rsid w:val="00DF75AC"/>
    <w:rsid w:val="00DF79C1"/>
    <w:rsid w:val="00E039D3"/>
    <w:rsid w:val="00E03E1D"/>
    <w:rsid w:val="00E054C8"/>
    <w:rsid w:val="00E103D4"/>
    <w:rsid w:val="00E15F73"/>
    <w:rsid w:val="00E170CB"/>
    <w:rsid w:val="00E21DE6"/>
    <w:rsid w:val="00E24DEB"/>
    <w:rsid w:val="00E302E9"/>
    <w:rsid w:val="00E3261C"/>
    <w:rsid w:val="00E36671"/>
    <w:rsid w:val="00E41049"/>
    <w:rsid w:val="00E429B1"/>
    <w:rsid w:val="00E42DF0"/>
    <w:rsid w:val="00E4458D"/>
    <w:rsid w:val="00E5463D"/>
    <w:rsid w:val="00E54F62"/>
    <w:rsid w:val="00E55AFC"/>
    <w:rsid w:val="00E57BAF"/>
    <w:rsid w:val="00E57C90"/>
    <w:rsid w:val="00E6251C"/>
    <w:rsid w:val="00E64245"/>
    <w:rsid w:val="00E64FF0"/>
    <w:rsid w:val="00E671B3"/>
    <w:rsid w:val="00E73958"/>
    <w:rsid w:val="00E73B3C"/>
    <w:rsid w:val="00E74D7B"/>
    <w:rsid w:val="00E900B2"/>
    <w:rsid w:val="00E91296"/>
    <w:rsid w:val="00EA48B1"/>
    <w:rsid w:val="00EA55B5"/>
    <w:rsid w:val="00EB0647"/>
    <w:rsid w:val="00EB35C8"/>
    <w:rsid w:val="00EB3D73"/>
    <w:rsid w:val="00EB5C29"/>
    <w:rsid w:val="00EC1FAF"/>
    <w:rsid w:val="00EC2A0E"/>
    <w:rsid w:val="00EC371F"/>
    <w:rsid w:val="00EC42E3"/>
    <w:rsid w:val="00EE0C0A"/>
    <w:rsid w:val="00EF0C00"/>
    <w:rsid w:val="00EF58DC"/>
    <w:rsid w:val="00EF6636"/>
    <w:rsid w:val="00F018CB"/>
    <w:rsid w:val="00F01E15"/>
    <w:rsid w:val="00F03C08"/>
    <w:rsid w:val="00F200D3"/>
    <w:rsid w:val="00F213FC"/>
    <w:rsid w:val="00F22C81"/>
    <w:rsid w:val="00F24A1A"/>
    <w:rsid w:val="00F338B2"/>
    <w:rsid w:val="00F42CF2"/>
    <w:rsid w:val="00F44410"/>
    <w:rsid w:val="00F463CB"/>
    <w:rsid w:val="00F4728B"/>
    <w:rsid w:val="00F5336D"/>
    <w:rsid w:val="00F55AEE"/>
    <w:rsid w:val="00F56417"/>
    <w:rsid w:val="00F56BF8"/>
    <w:rsid w:val="00F6726B"/>
    <w:rsid w:val="00F70245"/>
    <w:rsid w:val="00F706E1"/>
    <w:rsid w:val="00F76850"/>
    <w:rsid w:val="00F76E21"/>
    <w:rsid w:val="00F77BF9"/>
    <w:rsid w:val="00F77CBE"/>
    <w:rsid w:val="00F77F3C"/>
    <w:rsid w:val="00F90313"/>
    <w:rsid w:val="00F91169"/>
    <w:rsid w:val="00FA5A68"/>
    <w:rsid w:val="00FB130A"/>
    <w:rsid w:val="00FB6463"/>
    <w:rsid w:val="00FC020A"/>
    <w:rsid w:val="00FC7410"/>
    <w:rsid w:val="00FD141D"/>
    <w:rsid w:val="00FD37CB"/>
    <w:rsid w:val="00FE09E9"/>
    <w:rsid w:val="00FE20D2"/>
    <w:rsid w:val="00FE23E2"/>
    <w:rsid w:val="00FE71E0"/>
    <w:rsid w:val="00FF16A6"/>
    <w:rsid w:val="00FF5013"/>
    <w:rsid w:val="00FF515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6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76E21"/>
    <w:pPr>
      <w:spacing w:after="160" w:line="259" w:lineRule="auto"/>
    </w:pPr>
    <w:rPr>
      <w:sz w:val="22"/>
      <w:szCs w:val="22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B48A3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A4F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A4FC7"/>
  </w:style>
  <w:style w:type="paragraph" w:styleId="Footer">
    <w:name w:val="footer"/>
    <w:basedOn w:val="Normal"/>
    <w:link w:val="FooterChar"/>
    <w:uiPriority w:val="99"/>
    <w:unhideWhenUsed/>
    <w:rsid w:val="006A4F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A4FC7"/>
  </w:style>
  <w:style w:type="paragraph" w:styleId="BalloonText">
    <w:name w:val="Balloon Text"/>
    <w:basedOn w:val="Normal"/>
    <w:link w:val="BalloonTextChar"/>
    <w:uiPriority w:val="99"/>
    <w:semiHidden/>
    <w:unhideWhenUsed/>
    <w:rsid w:val="00AE7F4A"/>
    <w:pPr>
      <w:spacing w:after="0" w:line="240" w:lineRule="auto"/>
    </w:pPr>
    <w:rPr>
      <w:rFonts w:ascii="Segoe UI" w:hAnsi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AE7F4A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39"/>
    <w:rsid w:val="002D4D3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054C1F"/>
    <w:pPr>
      <w:tabs>
        <w:tab w:val="center" w:pos="4520"/>
        <w:tab w:val="right" w:pos="9020"/>
      </w:tabs>
      <w:autoSpaceDE w:val="0"/>
      <w:autoSpaceDN w:val="0"/>
      <w:adjustRightInd w:val="0"/>
      <w:spacing w:after="0" w:line="240" w:lineRule="auto"/>
    </w:pPr>
    <w:rPr>
      <w:rFonts w:ascii="Times New Roman" w:eastAsia="Arial Unicode MS" w:hAnsi="Times New Roman"/>
      <w:sz w:val="24"/>
      <w:szCs w:val="24"/>
    </w:rPr>
  </w:style>
  <w:style w:type="character" w:customStyle="1" w:styleId="MTDisplayEquationChar">
    <w:name w:val="MTDisplayEquation Char"/>
    <w:link w:val="MTDisplayEquation"/>
    <w:rsid w:val="00054C1F"/>
    <w:rPr>
      <w:rFonts w:ascii="Times New Roman" w:eastAsia="Arial Unicode MS" w:hAnsi="Times New Roman"/>
      <w:sz w:val="24"/>
      <w:szCs w:val="24"/>
      <w:lang w:eastAsia="en-US"/>
    </w:rPr>
  </w:style>
  <w:style w:type="character" w:styleId="Hyperlink">
    <w:name w:val="Hyperlink"/>
    <w:uiPriority w:val="99"/>
    <w:unhideWhenUsed/>
    <w:rsid w:val="0069481E"/>
    <w:rPr>
      <w:color w:val="0563C1"/>
      <w:u w:val="single"/>
    </w:rPr>
  </w:style>
  <w:style w:type="paragraph" w:customStyle="1" w:styleId="ColorfulList-Accent11">
    <w:name w:val="Colorful List - Accent 11"/>
    <w:basedOn w:val="Normal"/>
    <w:uiPriority w:val="34"/>
    <w:qFormat/>
    <w:rsid w:val="001264AE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5.wmf"/><Relationship Id="rId18" Type="http://schemas.openxmlformats.org/officeDocument/2006/relationships/image" Target="media/image9.wmf"/><Relationship Id="rId26" Type="http://schemas.openxmlformats.org/officeDocument/2006/relationships/oleObject" Target="embeddings/oleObject4.bin"/><Relationship Id="rId3" Type="http://schemas.openxmlformats.org/officeDocument/2006/relationships/settings" Target="settings.xml"/><Relationship Id="rId21" Type="http://schemas.openxmlformats.org/officeDocument/2006/relationships/oleObject" Target="embeddings/oleObject3.bin"/><Relationship Id="rId34" Type="http://schemas.openxmlformats.org/officeDocument/2006/relationships/fontTable" Target="fontTable.xml"/><Relationship Id="rId7" Type="http://schemas.openxmlformats.org/officeDocument/2006/relationships/image" Target="media/image1.emf"/><Relationship Id="rId12" Type="http://schemas.openxmlformats.org/officeDocument/2006/relationships/image" Target="media/image4.emf"/><Relationship Id="rId17" Type="http://schemas.openxmlformats.org/officeDocument/2006/relationships/image" Target="media/image8.emf"/><Relationship Id="rId25" Type="http://schemas.openxmlformats.org/officeDocument/2006/relationships/image" Target="media/image14.wmf"/><Relationship Id="rId33" Type="http://schemas.openxmlformats.org/officeDocument/2006/relationships/footer" Target="footer3.xml"/><Relationship Id="rId2" Type="http://schemas.openxmlformats.org/officeDocument/2006/relationships/styles" Target="styles.xml"/><Relationship Id="rId16" Type="http://schemas.openxmlformats.org/officeDocument/2006/relationships/image" Target="media/image7.emf"/><Relationship Id="rId20" Type="http://schemas.openxmlformats.org/officeDocument/2006/relationships/image" Target="media/image10.wmf"/><Relationship Id="rId29" Type="http://schemas.openxmlformats.org/officeDocument/2006/relationships/image" Target="media/image17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image" Target="media/image13.emf"/><Relationship Id="rId32" Type="http://schemas.openxmlformats.org/officeDocument/2006/relationships/image" Target="media/image20.emf"/><Relationship Id="rId5" Type="http://schemas.openxmlformats.org/officeDocument/2006/relationships/footnotes" Target="footnotes.xml"/><Relationship Id="rId15" Type="http://schemas.openxmlformats.org/officeDocument/2006/relationships/image" Target="media/image6.emf"/><Relationship Id="rId23" Type="http://schemas.openxmlformats.org/officeDocument/2006/relationships/image" Target="media/image12.emf"/><Relationship Id="rId28" Type="http://schemas.openxmlformats.org/officeDocument/2006/relationships/image" Target="media/image16.emf"/><Relationship Id="rId10" Type="http://schemas.openxmlformats.org/officeDocument/2006/relationships/image" Target="media/image2.emf"/><Relationship Id="rId19" Type="http://schemas.openxmlformats.org/officeDocument/2006/relationships/oleObject" Target="embeddings/oleObject2.bin"/><Relationship Id="rId31" Type="http://schemas.openxmlformats.org/officeDocument/2006/relationships/image" Target="media/image19.emf"/><Relationship Id="rId4" Type="http://schemas.openxmlformats.org/officeDocument/2006/relationships/webSettings" Target="webSettings.xml"/><Relationship Id="rId9" Type="http://schemas.openxmlformats.org/officeDocument/2006/relationships/footer" Target="footer2.xml"/><Relationship Id="rId14" Type="http://schemas.openxmlformats.org/officeDocument/2006/relationships/oleObject" Target="embeddings/oleObject1.bin"/><Relationship Id="rId22" Type="http://schemas.openxmlformats.org/officeDocument/2006/relationships/image" Target="media/image11.emf"/><Relationship Id="rId27" Type="http://schemas.openxmlformats.org/officeDocument/2006/relationships/image" Target="media/image15.emf"/><Relationship Id="rId30" Type="http://schemas.openxmlformats.org/officeDocument/2006/relationships/image" Target="media/image18.e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24</Pages>
  <Words>2039</Words>
  <Characters>11623</Characters>
  <Application>Microsoft Office Word</Application>
  <DocSecurity>0</DocSecurity>
  <Lines>96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136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nnet</dc:creator>
  <cp:lastModifiedBy>markanst</cp:lastModifiedBy>
  <cp:revision>4</cp:revision>
  <cp:lastPrinted>2016-09-25T16:55:00Z</cp:lastPrinted>
  <dcterms:created xsi:type="dcterms:W3CDTF">2018-04-05T17:02:00Z</dcterms:created>
  <dcterms:modified xsi:type="dcterms:W3CDTF">2018-04-06T13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